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533943186"/>
    <w:p w14:paraId="65A64AF2" w14:textId="43B9B58B" w:rsidR="00060323" w:rsidRPr="00B00CBC" w:rsidRDefault="001E3B56" w:rsidP="001E3B56">
      <w:pPr>
        <w:jc w:val="center"/>
        <w:rPr>
          <w:b/>
          <w:bCs/>
          <w:sz w:val="32"/>
          <w:szCs w:val="32"/>
          <w:rtl/>
        </w:rPr>
      </w:pPr>
      <w:r>
        <w:rPr>
          <w:b/>
          <w:bCs/>
          <w:sz w:val="32"/>
          <w:szCs w:val="32"/>
          <w:rtl/>
        </w:rPr>
        <w:fldChar w:fldCharType="begin"/>
      </w:r>
      <w:r>
        <w:rPr>
          <w:b/>
          <w:bCs/>
          <w:sz w:val="32"/>
          <w:szCs w:val="32"/>
          <w:rtl/>
        </w:rPr>
        <w:instrText xml:space="preserve"> </w:instrText>
      </w:r>
      <w:r>
        <w:rPr>
          <w:b/>
          <w:bCs/>
          <w:sz w:val="32"/>
          <w:szCs w:val="32"/>
        </w:rPr>
        <w:instrText>MACROBUTTON</w:instrText>
      </w:r>
      <w:r>
        <w:rPr>
          <w:b/>
          <w:bCs/>
          <w:sz w:val="32"/>
          <w:szCs w:val="32"/>
          <w:rtl/>
        </w:rPr>
        <w:instrText xml:space="preserve"> </w:instrText>
      </w:r>
      <w:r>
        <w:rPr>
          <w:b/>
          <w:bCs/>
          <w:sz w:val="32"/>
          <w:szCs w:val="32"/>
        </w:rPr>
        <w:instrText>MTEditEquationSection2</w:instrText>
      </w:r>
      <w:r>
        <w:rPr>
          <w:b/>
          <w:bCs/>
          <w:sz w:val="32"/>
          <w:szCs w:val="32"/>
          <w:rtl/>
        </w:rPr>
        <w:instrText xml:space="preserve"> </w:instrText>
      </w:r>
      <w:r w:rsidRPr="001E3B56">
        <w:rPr>
          <w:rStyle w:val="MTEquationSection"/>
        </w:rPr>
        <w:instrText>Equation Chapter 2 Section 1</w:instrText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Eqn \r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Sec \r 1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</w:rPr>
        <w:fldChar w:fldCharType="begin"/>
      </w:r>
      <w:r>
        <w:rPr>
          <w:b/>
          <w:bCs/>
          <w:sz w:val="32"/>
          <w:szCs w:val="32"/>
        </w:rPr>
        <w:instrText xml:space="preserve"> SEQ MTChap \r 2 \h \* MERGEFORMAT </w:instrText>
      </w:r>
      <w:r>
        <w:rPr>
          <w:b/>
          <w:bCs/>
          <w:sz w:val="32"/>
          <w:szCs w:val="32"/>
        </w:rPr>
        <w:fldChar w:fldCharType="end"/>
      </w:r>
      <w:r>
        <w:rPr>
          <w:b/>
          <w:bCs/>
          <w:sz w:val="32"/>
          <w:szCs w:val="32"/>
          <w:rtl/>
        </w:rPr>
        <w:fldChar w:fldCharType="end"/>
      </w:r>
      <w:r w:rsidR="00060323" w:rsidRPr="00B00CBC">
        <w:rPr>
          <w:noProof/>
        </w:rPr>
        <w:drawing>
          <wp:anchor distT="0" distB="0" distL="114300" distR="114300" simplePos="0" relativeHeight="251656192" behindDoc="0" locked="0" layoutInCell="1" allowOverlap="1" wp14:anchorId="5103BB13" wp14:editId="01130DFE">
            <wp:simplePos x="0" y="0"/>
            <wp:positionH relativeFrom="margin">
              <wp:align>right</wp:align>
            </wp:positionH>
            <wp:positionV relativeFrom="paragraph">
              <wp:posOffset>-6722</wp:posOffset>
            </wp:positionV>
            <wp:extent cx="864870" cy="771525"/>
            <wp:effectExtent l="0" t="0" r="0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סמל המחלקה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666"/>
                    <a:stretch/>
                  </pic:blipFill>
                  <pic:spPr bwMode="auto">
                    <a:xfrm>
                      <a:off x="0" y="0"/>
                      <a:ext cx="864870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0323" w:rsidRPr="00B00CBC">
        <w:rPr>
          <w:noProof/>
        </w:rPr>
        <w:drawing>
          <wp:anchor distT="0" distB="0" distL="114300" distR="114300" simplePos="0" relativeHeight="251657216" behindDoc="0" locked="0" layoutInCell="1" allowOverlap="1" wp14:anchorId="2659E6CB" wp14:editId="530C8CB5">
            <wp:simplePos x="0" y="0"/>
            <wp:positionH relativeFrom="margin">
              <wp:align>left</wp:align>
            </wp:positionH>
            <wp:positionV relativeFrom="paragraph">
              <wp:posOffset>-4852</wp:posOffset>
            </wp:positionV>
            <wp:extent cx="712470" cy="10477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סמל בו גוריון.gif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00" r="26500"/>
                    <a:stretch/>
                  </pic:blipFill>
                  <pic:spPr bwMode="auto">
                    <a:xfrm>
                      <a:off x="0" y="0"/>
                      <a:ext cx="712470" cy="1047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0323" w:rsidRPr="00B00CBC">
        <w:rPr>
          <w:b/>
          <w:bCs/>
          <w:sz w:val="32"/>
          <w:szCs w:val="32"/>
          <w:rtl/>
        </w:rPr>
        <w:t>אוניברסיטת בן גוריון</w:t>
      </w:r>
    </w:p>
    <w:p w14:paraId="37960932" w14:textId="77777777" w:rsidR="00060323" w:rsidRPr="00B00CBC" w:rsidRDefault="00060323" w:rsidP="007A3CCB">
      <w:pPr>
        <w:jc w:val="center"/>
        <w:rPr>
          <w:b/>
          <w:bCs/>
          <w:sz w:val="28"/>
          <w:szCs w:val="28"/>
          <w:rtl/>
        </w:rPr>
      </w:pPr>
      <w:r w:rsidRPr="00B00CBC">
        <w:rPr>
          <w:b/>
          <w:bCs/>
          <w:sz w:val="28"/>
          <w:szCs w:val="28"/>
          <w:rtl/>
        </w:rPr>
        <w:t>הפקולטה למדעי ההנדסה</w:t>
      </w:r>
    </w:p>
    <w:p w14:paraId="11EB907E" w14:textId="77777777" w:rsidR="00060323" w:rsidRPr="00B00CBC" w:rsidRDefault="00060323" w:rsidP="007A3CCB">
      <w:pPr>
        <w:jc w:val="center"/>
        <w:rPr>
          <w:b/>
          <w:bCs/>
          <w:rtl/>
        </w:rPr>
      </w:pPr>
      <w:r w:rsidRPr="00B00CBC">
        <w:rPr>
          <w:b/>
          <w:bCs/>
          <w:rtl/>
        </w:rPr>
        <w:t>המחלקה להנדסת מכונות</w:t>
      </w:r>
    </w:p>
    <w:p w14:paraId="1512F6A3" w14:textId="77777777" w:rsidR="00060323" w:rsidRPr="00B00CBC" w:rsidRDefault="00060323" w:rsidP="007A3CCB">
      <w:pPr>
        <w:jc w:val="center"/>
        <w:rPr>
          <w:b/>
          <w:bCs/>
          <w:rtl/>
        </w:rPr>
      </w:pPr>
    </w:p>
    <w:p w14:paraId="138C7BEC" w14:textId="77777777" w:rsidR="00060323" w:rsidRPr="00B00CBC" w:rsidRDefault="00060323" w:rsidP="007A3CCB">
      <w:pPr>
        <w:jc w:val="center"/>
        <w:rPr>
          <w:b/>
          <w:bCs/>
          <w:rtl/>
        </w:rPr>
      </w:pPr>
    </w:p>
    <w:p w14:paraId="0F7AC2C3" w14:textId="77777777" w:rsidR="00060323" w:rsidRPr="00B00CBC" w:rsidRDefault="00060323" w:rsidP="007A3CCB">
      <w:pPr>
        <w:rPr>
          <w:b/>
          <w:bCs/>
          <w:rtl/>
        </w:rPr>
      </w:pPr>
    </w:p>
    <w:p w14:paraId="665526D6" w14:textId="5571F43E" w:rsidR="00C90CA7" w:rsidRDefault="00706015" w:rsidP="00C90CA7">
      <w:pPr>
        <w:spacing w:after="160"/>
        <w:jc w:val="center"/>
        <w:rPr>
          <w:b/>
          <w:bCs/>
          <w:sz w:val="44"/>
          <w:szCs w:val="44"/>
          <w:rtl/>
        </w:rPr>
      </w:pPr>
      <w:bookmarkStart w:id="1" w:name="_Hlk23965639"/>
      <w:r>
        <w:rPr>
          <w:rFonts w:hint="cs"/>
          <w:b/>
          <w:bCs/>
          <w:sz w:val="44"/>
          <w:szCs w:val="44"/>
          <w:rtl/>
        </w:rPr>
        <w:t xml:space="preserve">תרגיל בית </w:t>
      </w:r>
    </w:p>
    <w:p w14:paraId="0FB3DB79" w14:textId="6241FE74" w:rsidR="00AC43B6" w:rsidRPr="00C90CA7" w:rsidRDefault="00AC43B6" w:rsidP="00C90CA7">
      <w:pPr>
        <w:spacing w:after="160"/>
        <w:jc w:val="center"/>
        <w:rPr>
          <w:b/>
          <w:bCs/>
          <w:sz w:val="44"/>
          <w:szCs w:val="44"/>
          <w:rtl/>
        </w:rPr>
      </w:pPr>
      <w:r>
        <w:rPr>
          <w:rFonts w:hint="cs"/>
          <w:b/>
          <w:bCs/>
          <w:sz w:val="44"/>
          <w:szCs w:val="44"/>
          <w:rtl/>
        </w:rPr>
        <w:t xml:space="preserve">מערכות </w:t>
      </w:r>
      <w:proofErr w:type="spellStart"/>
      <w:r>
        <w:rPr>
          <w:rFonts w:hint="cs"/>
          <w:b/>
          <w:bCs/>
          <w:sz w:val="44"/>
          <w:szCs w:val="44"/>
          <w:rtl/>
        </w:rPr>
        <w:t>מכטרוניות</w:t>
      </w:r>
      <w:proofErr w:type="spellEnd"/>
    </w:p>
    <w:bookmarkEnd w:id="1"/>
    <w:p w14:paraId="6E61D39F" w14:textId="77777777" w:rsidR="00060323" w:rsidRPr="00B00CBC" w:rsidRDefault="00060323" w:rsidP="007A3CCB">
      <w:pPr>
        <w:jc w:val="center"/>
        <w:rPr>
          <w:b/>
          <w:bCs/>
          <w:sz w:val="36"/>
          <w:szCs w:val="36"/>
          <w:rtl/>
        </w:rPr>
      </w:pPr>
    </w:p>
    <w:p w14:paraId="1EDEB8AE" w14:textId="77777777" w:rsidR="001F3C79" w:rsidRDefault="00060323" w:rsidP="007A3CCB">
      <w:pPr>
        <w:jc w:val="center"/>
        <w:rPr>
          <w:sz w:val="28"/>
          <w:szCs w:val="28"/>
          <w:rtl/>
        </w:rPr>
      </w:pPr>
      <w:r w:rsidRPr="00B00CBC">
        <w:rPr>
          <w:sz w:val="28"/>
          <w:szCs w:val="28"/>
          <w:rtl/>
        </w:rPr>
        <w:t>שמות הסטודנ</w:t>
      </w:r>
      <w:r w:rsidR="00C90CA7">
        <w:rPr>
          <w:rFonts w:hint="cs"/>
          <w:sz w:val="28"/>
          <w:szCs w:val="28"/>
          <w:rtl/>
        </w:rPr>
        <w:t>ט</w:t>
      </w:r>
      <w:r w:rsidR="00F5440A">
        <w:rPr>
          <w:rFonts w:hint="cs"/>
          <w:sz w:val="28"/>
          <w:szCs w:val="28"/>
          <w:rtl/>
        </w:rPr>
        <w:t>ים</w:t>
      </w:r>
      <w:r w:rsidR="00C90CA7">
        <w:rPr>
          <w:rFonts w:hint="cs"/>
          <w:sz w:val="28"/>
          <w:szCs w:val="28"/>
          <w:rtl/>
        </w:rPr>
        <w:t>:</w:t>
      </w:r>
    </w:p>
    <w:p w14:paraId="2DC7870F" w14:textId="1AD08E00" w:rsidR="001F3C79" w:rsidRDefault="00C90CA7" w:rsidP="007A3CCB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נעם חסון</w:t>
      </w:r>
      <w:r w:rsidR="001F3C79">
        <w:rPr>
          <w:rFonts w:hint="cs"/>
          <w:sz w:val="28"/>
          <w:szCs w:val="28"/>
          <w:rtl/>
        </w:rPr>
        <w:t xml:space="preserve"> 204355556</w:t>
      </w:r>
    </w:p>
    <w:p w14:paraId="3A006F33" w14:textId="483A9E0B" w:rsidR="00060323" w:rsidRPr="00B00CBC" w:rsidRDefault="00F5440A" w:rsidP="007A3CCB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רוני לוין</w:t>
      </w:r>
      <w:r w:rsidR="008378DD">
        <w:rPr>
          <w:rFonts w:hint="cs"/>
          <w:sz w:val="28"/>
          <w:szCs w:val="28"/>
          <w:rtl/>
        </w:rPr>
        <w:t xml:space="preserve"> 304865199</w:t>
      </w:r>
    </w:p>
    <w:p w14:paraId="3DB6DBDB" w14:textId="0C700EEF" w:rsidR="00060323" w:rsidRPr="00B00CBC" w:rsidRDefault="00060323" w:rsidP="007A3CCB">
      <w:pPr>
        <w:jc w:val="center"/>
        <w:rPr>
          <w:sz w:val="28"/>
          <w:szCs w:val="28"/>
          <w:rtl/>
        </w:rPr>
      </w:pPr>
      <w:r w:rsidRPr="00B00CBC">
        <w:rPr>
          <w:sz w:val="28"/>
          <w:szCs w:val="28"/>
          <w:rtl/>
        </w:rPr>
        <w:t xml:space="preserve">תאריך הגשה: </w:t>
      </w:r>
      <w:r w:rsidR="007B668F">
        <w:rPr>
          <w:rFonts w:hint="cs"/>
          <w:sz w:val="28"/>
          <w:szCs w:val="28"/>
          <w:rtl/>
        </w:rPr>
        <w:t>יוני</w:t>
      </w:r>
      <w:r w:rsidRPr="00B00CBC">
        <w:rPr>
          <w:sz w:val="28"/>
          <w:szCs w:val="28"/>
          <w:rtl/>
        </w:rPr>
        <w:t xml:space="preserve"> 20</w:t>
      </w:r>
      <w:r w:rsidR="00C90CA7">
        <w:rPr>
          <w:rFonts w:hint="cs"/>
          <w:sz w:val="28"/>
          <w:szCs w:val="28"/>
          <w:rtl/>
        </w:rPr>
        <w:t>20</w:t>
      </w:r>
    </w:p>
    <w:p w14:paraId="2B1D42B7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1C953E60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24869ED3" w14:textId="3EE34A4E" w:rsidR="00060323" w:rsidRPr="00B00CBC" w:rsidRDefault="00060323" w:rsidP="007A3CCB">
      <w:pPr>
        <w:jc w:val="center"/>
        <w:rPr>
          <w:sz w:val="28"/>
          <w:szCs w:val="28"/>
          <w:rtl/>
        </w:rPr>
      </w:pPr>
      <w:r w:rsidRPr="00B00CBC">
        <w:rPr>
          <w:sz w:val="28"/>
          <w:szCs w:val="28"/>
          <w:rtl/>
        </w:rPr>
        <w:t>שם ה</w:t>
      </w:r>
      <w:r w:rsidR="00AC43B6">
        <w:rPr>
          <w:rFonts w:hint="cs"/>
          <w:sz w:val="28"/>
          <w:szCs w:val="28"/>
          <w:rtl/>
        </w:rPr>
        <w:t xml:space="preserve">מרצה: פרופ' שי </w:t>
      </w:r>
      <w:proofErr w:type="spellStart"/>
      <w:r w:rsidR="00AC43B6">
        <w:rPr>
          <w:rFonts w:hint="cs"/>
          <w:sz w:val="28"/>
          <w:szCs w:val="28"/>
          <w:rtl/>
        </w:rPr>
        <w:t>ארוגטי</w:t>
      </w:r>
      <w:proofErr w:type="spellEnd"/>
    </w:p>
    <w:p w14:paraId="5B87D619" w14:textId="77777777" w:rsidR="00060323" w:rsidRPr="00B00CBC" w:rsidRDefault="00060323" w:rsidP="007A3CCB">
      <w:pPr>
        <w:jc w:val="center"/>
        <w:rPr>
          <w:sz w:val="28"/>
          <w:szCs w:val="28"/>
          <w:rtl/>
        </w:rPr>
      </w:pPr>
    </w:p>
    <w:p w14:paraId="052D67EF" w14:textId="77777777" w:rsidR="00060323" w:rsidRPr="00B00CBC" w:rsidRDefault="00060323" w:rsidP="007A3CCB">
      <w:pPr>
        <w:rPr>
          <w:sz w:val="28"/>
          <w:szCs w:val="28"/>
        </w:rPr>
      </w:pPr>
    </w:p>
    <w:p w14:paraId="39F8F00D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7D276C3C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6C703221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27401167" w14:textId="77777777" w:rsidR="00060323" w:rsidRPr="00B00CBC" w:rsidRDefault="00060323" w:rsidP="007A3CCB">
      <w:pPr>
        <w:rPr>
          <w:sz w:val="28"/>
          <w:szCs w:val="28"/>
          <w:rtl/>
        </w:rPr>
      </w:pPr>
    </w:p>
    <w:p w14:paraId="5FE8682B" w14:textId="01531F26" w:rsidR="00060323" w:rsidRPr="00B00CBC" w:rsidRDefault="003B089C" w:rsidP="000A7C49">
      <w:pPr>
        <w:rPr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1905BA" wp14:editId="237EE7E1">
                <wp:simplePos x="0" y="0"/>
                <wp:positionH relativeFrom="margin">
                  <wp:align>center</wp:align>
                </wp:positionH>
                <wp:positionV relativeFrom="paragraph">
                  <wp:posOffset>197893</wp:posOffset>
                </wp:positionV>
                <wp:extent cx="266132" cy="313898"/>
                <wp:effectExtent l="0" t="0" r="19685" b="1016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132" cy="3138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198049" w14:textId="77777777" w:rsidR="006A158F" w:rsidRDefault="006A158F" w:rsidP="006A15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1905BA" id="Rectangle 26" o:spid="_x0000_s1026" style="position:absolute;left:0;text-align:left;margin-left:0;margin-top:15.6pt;width:20.95pt;height:24.7pt;z-index:25166233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" fillcolor="white [3212]" strokecolor="white [3212]" strokeweight="1pt">
                <v:textbox>
                  <w:txbxContent>
                    <w:p w14:paraId="5F198049" w14:textId="77777777" w:rsidR="006A158F" w:rsidRDefault="006A158F" w:rsidP="006A158F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2837BD">
        <w:rPr>
          <w:rFonts w:hint="cs"/>
          <w:sz w:val="28"/>
          <w:szCs w:val="28"/>
          <w:rtl/>
        </w:rPr>
        <w:t>סיון</w:t>
      </w:r>
      <w:r w:rsidR="00060323" w:rsidRPr="000A7C49">
        <w:rPr>
          <w:sz w:val="28"/>
          <w:szCs w:val="28"/>
          <w:rtl/>
        </w:rPr>
        <w:t xml:space="preserve"> תש</w:t>
      </w:r>
      <w:r w:rsidR="001B00BC">
        <w:rPr>
          <w:rFonts w:hint="cs"/>
          <w:sz w:val="28"/>
          <w:szCs w:val="28"/>
          <w:rtl/>
        </w:rPr>
        <w:t>"פ</w:t>
      </w:r>
      <w:r w:rsidR="00060323" w:rsidRPr="000A7C49">
        <w:rPr>
          <w:sz w:val="28"/>
          <w:szCs w:val="28"/>
          <w:rtl/>
        </w:rPr>
        <w:t xml:space="preserve"> </w:t>
      </w:r>
      <w:r w:rsidR="00060323" w:rsidRPr="000A7C49">
        <w:rPr>
          <w:sz w:val="28"/>
          <w:szCs w:val="28"/>
        </w:rPr>
        <w:t xml:space="preserve"> </w:t>
      </w:r>
      <w:r w:rsidR="00060323" w:rsidRPr="000A7C49">
        <w:rPr>
          <w:sz w:val="28"/>
          <w:szCs w:val="28"/>
          <w:rtl/>
        </w:rPr>
        <w:t xml:space="preserve">                                                                                              </w:t>
      </w:r>
      <w:r w:rsidR="002837BD">
        <w:rPr>
          <w:rFonts w:hint="cs"/>
          <w:sz w:val="28"/>
          <w:szCs w:val="28"/>
          <w:rtl/>
        </w:rPr>
        <w:t>יוני</w:t>
      </w:r>
      <w:r w:rsidR="00060323" w:rsidRPr="000A7C49">
        <w:rPr>
          <w:sz w:val="28"/>
          <w:szCs w:val="28"/>
          <w:rtl/>
        </w:rPr>
        <w:t xml:space="preserve"> </w:t>
      </w:r>
      <w:r w:rsidR="005F38B9" w:rsidRPr="000A7C49">
        <w:rPr>
          <w:sz w:val="28"/>
          <w:szCs w:val="28"/>
          <w:rtl/>
        </w:rPr>
        <w:t>20</w:t>
      </w:r>
      <w:bookmarkEnd w:id="0"/>
      <w:r w:rsidR="005D07C4">
        <w:rPr>
          <w:rFonts w:hint="cs"/>
          <w:sz w:val="28"/>
          <w:szCs w:val="28"/>
          <w:rtl/>
        </w:rPr>
        <w:t>20</w:t>
      </w:r>
    </w:p>
    <w:p w14:paraId="519E5129" w14:textId="52CA8742" w:rsidR="006807F9" w:rsidRDefault="006807F9" w:rsidP="00B00CBC">
      <w:pPr>
        <w:rPr>
          <w:b/>
          <w:bCs/>
          <w:sz w:val="32"/>
          <w:szCs w:val="32"/>
          <w:rtl/>
        </w:rPr>
      </w:pPr>
    </w:p>
    <w:p w14:paraId="2AF16303" w14:textId="5463A7F9" w:rsidR="002837BD" w:rsidRDefault="00AE1E05" w:rsidP="002837BD">
      <w:pPr>
        <w:pStyle w:val="1"/>
        <w:rPr>
          <w:rtl/>
        </w:rPr>
      </w:pPr>
      <w:r>
        <w:rPr>
          <w:rFonts w:hint="cs"/>
          <w:rtl/>
        </w:rPr>
        <w:t xml:space="preserve">מידול </w:t>
      </w:r>
      <w:r w:rsidR="00F54335">
        <w:rPr>
          <w:rFonts w:hint="cs"/>
          <w:rtl/>
        </w:rPr>
        <w:t>תהליך</w:t>
      </w:r>
    </w:p>
    <w:p w14:paraId="0E2FF0DF" w14:textId="113BEEF5" w:rsidR="00F54335" w:rsidRDefault="00F54335" w:rsidP="00F54335">
      <w:pPr>
        <w:rPr>
          <w:rtl/>
        </w:rPr>
      </w:pPr>
      <w:r>
        <w:rPr>
          <w:rFonts w:hint="cs"/>
          <w:rtl/>
        </w:rPr>
        <w:t xml:space="preserve">כיום בעולם ההנדסה נהוג </w:t>
      </w:r>
      <w:proofErr w:type="spellStart"/>
      <w:r>
        <w:rPr>
          <w:rFonts w:hint="cs"/>
          <w:rtl/>
        </w:rPr>
        <w:t>למדל</w:t>
      </w:r>
      <w:proofErr w:type="spellEnd"/>
      <w:r>
        <w:rPr>
          <w:rFonts w:hint="cs"/>
          <w:rtl/>
        </w:rPr>
        <w:t xml:space="preserve"> קפיצים כר</w:t>
      </w:r>
      <w:r w:rsidR="00F5440A">
        <w:rPr>
          <w:rFonts w:hint="cs"/>
          <w:rtl/>
        </w:rPr>
        <w:t>כ</w:t>
      </w:r>
      <w:r>
        <w:rPr>
          <w:rFonts w:hint="cs"/>
          <w:rtl/>
        </w:rPr>
        <w:t xml:space="preserve">יבים המפעילים כוח פרופורציונאלי </w:t>
      </w:r>
      <w:r w:rsidR="00046A21">
        <w:rPr>
          <w:rFonts w:hint="cs"/>
          <w:rtl/>
        </w:rPr>
        <w:t>ל</w:t>
      </w:r>
      <w:r w:rsidR="00A712AB">
        <w:rPr>
          <w:rFonts w:hint="cs"/>
          <w:rtl/>
        </w:rPr>
        <w:t>מרחק מנקודת שווי המשקל</w:t>
      </w:r>
      <w:r>
        <w:rPr>
          <w:rFonts w:hint="cs"/>
          <w:rtl/>
        </w:rPr>
        <w:t>:</w:t>
      </w:r>
    </w:p>
    <w:tbl>
      <w:tblPr>
        <w:tblStyle w:val="ae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"/>
        <w:gridCol w:w="8075"/>
      </w:tblGrid>
      <w:tr w:rsidR="00A85BA8" w14:paraId="12C8E62D" w14:textId="77777777" w:rsidTr="00F604DD">
        <w:tc>
          <w:tcPr>
            <w:tcW w:w="549" w:type="dxa"/>
          </w:tcPr>
          <w:p w14:paraId="3A5C8ACE" w14:textId="791139AA" w:rsidR="00A85BA8" w:rsidRDefault="00A85BA8" w:rsidP="00C10213">
            <w:pPr>
              <w:pStyle w:val="af5"/>
              <w:rPr>
                <w:rtl/>
              </w:rPr>
            </w:pPr>
          </w:p>
        </w:tc>
        <w:tc>
          <w:tcPr>
            <w:tcW w:w="8075" w:type="dxa"/>
          </w:tcPr>
          <w:p w14:paraId="0B45E0AC" w14:textId="15B2BDE0" w:rsidR="00A85BA8" w:rsidRPr="003D02AF" w:rsidRDefault="003066CC" w:rsidP="00F54335">
            <w:pPr>
              <w:jc w:val="center"/>
              <w:rPr>
                <w:rFonts w:ascii="Symbol" w:hAnsi="Symbol"/>
                <w:rtl/>
              </w:rPr>
            </w:pPr>
            <w:r w:rsidRPr="003B0057">
              <w:rPr>
                <w:position w:val="-12"/>
              </w:rPr>
              <w:object w:dxaOrig="1960" w:dyaOrig="360" w14:anchorId="78D4C5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6pt;height:18.15pt" o:ole="">
                  <v:imagedata r:id="rId13" o:title=""/>
                </v:shape>
                <o:OLEObject Type="Embed" ProgID="Equation.DSMT4" ShapeID="_x0000_i1025" DrawAspect="Content" ObjectID="_1655145711" r:id="rId14"/>
              </w:object>
            </w:r>
          </w:p>
        </w:tc>
      </w:tr>
    </w:tbl>
    <w:p w14:paraId="3D1FA6DE" w14:textId="35680BE0" w:rsidR="00F54335" w:rsidRDefault="00F604DD" w:rsidP="00F604DD">
      <w:pPr>
        <w:jc w:val="left"/>
        <w:rPr>
          <w:rtl/>
        </w:rPr>
      </w:pPr>
      <w:r>
        <w:rPr>
          <w:rFonts w:hint="cs"/>
          <w:rtl/>
        </w:rPr>
        <w:t xml:space="preserve">אולם, ניתן לקבל קירוב יותר טוב </w:t>
      </w:r>
      <w:r w:rsidR="00820A2B">
        <w:rPr>
          <w:rFonts w:hint="cs"/>
          <w:rtl/>
        </w:rPr>
        <w:t>לקפיץ אמיתי ע"י קירוב הכוח לפולינום מסדר גבוהה יותר</w:t>
      </w:r>
      <w:r w:rsidR="00F67ABF">
        <w:rPr>
          <w:rFonts w:hint="cs"/>
          <w:rtl/>
        </w:rPr>
        <w:t>:</w:t>
      </w:r>
    </w:p>
    <w:tbl>
      <w:tblPr>
        <w:tblStyle w:val="ae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"/>
        <w:gridCol w:w="8075"/>
      </w:tblGrid>
      <w:tr w:rsidR="00F67ABF" w14:paraId="028E8EED" w14:textId="77777777" w:rsidTr="003B0057">
        <w:tc>
          <w:tcPr>
            <w:tcW w:w="549" w:type="dxa"/>
          </w:tcPr>
          <w:p w14:paraId="21CCD07A" w14:textId="77777777" w:rsidR="00F67ABF" w:rsidRDefault="00F67ABF" w:rsidP="00C10213">
            <w:pPr>
              <w:pStyle w:val="af5"/>
              <w:rPr>
                <w:rtl/>
              </w:rPr>
            </w:pPr>
          </w:p>
        </w:tc>
        <w:tc>
          <w:tcPr>
            <w:tcW w:w="8075" w:type="dxa"/>
          </w:tcPr>
          <w:p w14:paraId="4966A9D8" w14:textId="0B861BD1" w:rsidR="00F67ABF" w:rsidRPr="003D02AF" w:rsidRDefault="000C7E67" w:rsidP="003B0057">
            <w:pPr>
              <w:jc w:val="center"/>
              <w:rPr>
                <w:rFonts w:ascii="Symbol" w:hAnsi="Symbol"/>
                <w:rtl/>
              </w:rPr>
            </w:pPr>
            <w:r w:rsidRPr="00610E4B">
              <w:rPr>
                <w:position w:val="-14"/>
              </w:rPr>
              <w:object w:dxaOrig="3379" w:dyaOrig="440" w14:anchorId="0590DF22">
                <v:shape id="_x0000_i1026" type="#_x0000_t75" style="width:169.1pt;height:21.9pt" o:ole="">
                  <v:imagedata r:id="rId15" o:title=""/>
                </v:shape>
                <o:OLEObject Type="Embed" ProgID="Equation.DSMT4" ShapeID="_x0000_i1026" DrawAspect="Content" ObjectID="_1655145712" r:id="rId16"/>
              </w:object>
            </w:r>
          </w:p>
        </w:tc>
      </w:tr>
    </w:tbl>
    <w:p w14:paraId="2548F060" w14:textId="2E15086B" w:rsidR="00E7528A" w:rsidRDefault="00DA3652" w:rsidP="00E7528A">
      <w:pPr>
        <w:jc w:val="left"/>
        <w:rPr>
          <w:rtl/>
        </w:rPr>
      </w:pPr>
      <w:r>
        <w:rPr>
          <w:rFonts w:hint="cs"/>
          <w:rtl/>
        </w:rPr>
        <w:t xml:space="preserve">כאשר משתמשים בקרובים מסדר </w:t>
      </w:r>
      <w:r w:rsidR="006F0D1E">
        <w:rPr>
          <w:rFonts w:hint="cs"/>
          <w:rtl/>
        </w:rPr>
        <w:t xml:space="preserve">גבוהה, משוואות התנועה המושפעות מהקפיץ הופכות ללא לינאריות. </w:t>
      </w:r>
      <w:r w:rsidR="00E7528A">
        <w:rPr>
          <w:rFonts w:hint="cs"/>
          <w:rtl/>
        </w:rPr>
        <w:t>בתרגיל בית זה ננסה לבקר מערכת מסה וקפיץ לא לינארי המקורב ע"י פולינום מסדר 3.</w:t>
      </w:r>
    </w:p>
    <w:p w14:paraId="46542872" w14:textId="1902FF2A" w:rsidR="00E7528A" w:rsidRDefault="00E7528A" w:rsidP="00E7528A">
      <w:pPr>
        <w:jc w:val="left"/>
        <w:rPr>
          <w:rtl/>
        </w:rPr>
      </w:pPr>
    </w:p>
    <w:p w14:paraId="5F274A84" w14:textId="029DB32F" w:rsidR="003066CC" w:rsidRDefault="00BB71F6" w:rsidP="00A4549F">
      <w:pPr>
        <w:jc w:val="center"/>
        <w:rPr>
          <w:rtl/>
        </w:rPr>
      </w:pPr>
      <w:r>
        <w:rPr>
          <w:noProof/>
        </w:rPr>
        <w:drawing>
          <wp:inline distT="0" distB="0" distL="0" distR="0" wp14:anchorId="25C45104" wp14:editId="569265CC">
            <wp:extent cx="4617561" cy="2209800"/>
            <wp:effectExtent l="0" t="0" r="0" b="0"/>
            <wp:docPr id="83" name="תמונה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280" cy="22144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96CA86" w14:textId="3B70F934" w:rsidR="00A4549F" w:rsidRDefault="00A4549F" w:rsidP="00A4549F">
      <w:pPr>
        <w:jc w:val="left"/>
        <w:rPr>
          <w:rtl/>
        </w:rPr>
      </w:pPr>
    </w:p>
    <w:tbl>
      <w:tblPr>
        <w:tblStyle w:val="ae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"/>
        <w:gridCol w:w="8075"/>
      </w:tblGrid>
      <w:tr w:rsidR="006B6FE6" w14:paraId="4611B3D5" w14:textId="77777777" w:rsidTr="003B0057">
        <w:tc>
          <w:tcPr>
            <w:tcW w:w="549" w:type="dxa"/>
          </w:tcPr>
          <w:p w14:paraId="74A5C08F" w14:textId="77777777" w:rsidR="006B6FE6" w:rsidRDefault="006B6FE6" w:rsidP="00C10213">
            <w:pPr>
              <w:pStyle w:val="af5"/>
              <w:rPr>
                <w:rtl/>
              </w:rPr>
            </w:pPr>
          </w:p>
        </w:tc>
        <w:tc>
          <w:tcPr>
            <w:tcW w:w="8075" w:type="dxa"/>
          </w:tcPr>
          <w:p w14:paraId="15D9229E" w14:textId="50A810F8" w:rsidR="006B6FE6" w:rsidRPr="003D02AF" w:rsidRDefault="00FC0A83" w:rsidP="003B0057">
            <w:pPr>
              <w:jc w:val="center"/>
              <w:rPr>
                <w:rFonts w:ascii="Symbol" w:hAnsi="Symbol"/>
                <w:rtl/>
              </w:rPr>
            </w:pPr>
            <w:r w:rsidRPr="001E2067">
              <w:rPr>
                <w:position w:val="-12"/>
              </w:rPr>
              <w:object w:dxaOrig="1820" w:dyaOrig="380" w14:anchorId="53BC2A0B">
                <v:shape id="_x0000_i1027" type="#_x0000_t75" style="width:90.65pt;height:19.4pt" o:ole="">
                  <v:imagedata r:id="rId18" o:title=""/>
                </v:shape>
                <o:OLEObject Type="Embed" ProgID="Equation.DSMT4" ShapeID="_x0000_i1027" DrawAspect="Content" ObjectID="_1655145713" r:id="rId19"/>
              </w:object>
            </w:r>
          </w:p>
        </w:tc>
      </w:tr>
    </w:tbl>
    <w:p w14:paraId="78151CB9" w14:textId="5CFBE76E" w:rsidR="00A4549F" w:rsidRDefault="00A4549F" w:rsidP="00A4549F">
      <w:pPr>
        <w:jc w:val="left"/>
        <w:rPr>
          <w:rtl/>
        </w:rPr>
      </w:pPr>
    </w:p>
    <w:p w14:paraId="46EA5B79" w14:textId="5B44FCE1" w:rsidR="00A4549F" w:rsidRDefault="00FB0A8C" w:rsidP="00A4549F">
      <w:pPr>
        <w:jc w:val="left"/>
        <w:rPr>
          <w:rtl/>
        </w:rPr>
      </w:pPr>
      <w:r>
        <w:rPr>
          <w:rFonts w:hint="cs"/>
          <w:rtl/>
        </w:rPr>
        <w:t xml:space="preserve">בעזרת </w:t>
      </w:r>
      <w:proofErr w:type="spellStart"/>
      <w:r w:rsidR="007B4187">
        <w:rPr>
          <w:rFonts w:hint="cs"/>
          <w:rtl/>
        </w:rPr>
        <w:t>דג"ח</w:t>
      </w:r>
      <w:proofErr w:type="spellEnd"/>
      <w:r w:rsidR="007B4187">
        <w:rPr>
          <w:rFonts w:hint="cs"/>
          <w:rtl/>
        </w:rPr>
        <w:t xml:space="preserve"> נמצא את</w:t>
      </w:r>
      <w:r w:rsidR="0068465F">
        <w:rPr>
          <w:rFonts w:hint="cs"/>
          <w:rtl/>
        </w:rPr>
        <w:t xml:space="preserve"> משוואת התנועה של העגלה</w:t>
      </w:r>
      <w:r w:rsidR="007B4187">
        <w:rPr>
          <w:rFonts w:hint="cs"/>
          <w:rtl/>
        </w:rPr>
        <w:t>:</w:t>
      </w:r>
    </w:p>
    <w:p w14:paraId="329440D5" w14:textId="40485E84" w:rsidR="007B4187" w:rsidRDefault="003B313D" w:rsidP="00904875">
      <w:pPr>
        <w:jc w:val="center"/>
        <w:rPr>
          <w:rtl/>
        </w:rPr>
      </w:pPr>
      <w:r w:rsidRPr="00A85826">
        <w:rPr>
          <w:position w:val="-50"/>
        </w:rPr>
        <w:object w:dxaOrig="1920" w:dyaOrig="1160" w14:anchorId="6F50241B">
          <v:shape id="_x0000_i1028" type="#_x0000_t75" style="width:95.8pt;height:58.25pt" o:ole="">
            <v:imagedata r:id="rId20" o:title=""/>
          </v:shape>
          <o:OLEObject Type="Embed" ProgID="Equation.DSMT4" ShapeID="_x0000_i1028" DrawAspect="Content" ObjectID="_1655145714" r:id="rId21"/>
        </w:object>
      </w:r>
    </w:p>
    <w:p w14:paraId="297707E9" w14:textId="35E2B7DF" w:rsidR="00A4549F" w:rsidRDefault="00A4549F" w:rsidP="00A4549F">
      <w:pPr>
        <w:jc w:val="left"/>
        <w:rPr>
          <w:rtl/>
        </w:rPr>
      </w:pPr>
    </w:p>
    <w:p w14:paraId="55B4A5DA" w14:textId="0E4B6CBF" w:rsidR="002E088E" w:rsidRDefault="002E088E" w:rsidP="00A4549F">
      <w:pPr>
        <w:jc w:val="left"/>
        <w:rPr>
          <w:rtl/>
        </w:rPr>
      </w:pPr>
    </w:p>
    <w:p w14:paraId="7E9798F9" w14:textId="77777777" w:rsidR="002E088E" w:rsidRDefault="002E088E" w:rsidP="00A4549F">
      <w:pPr>
        <w:jc w:val="left"/>
        <w:rPr>
          <w:rtl/>
        </w:rPr>
      </w:pPr>
    </w:p>
    <w:p w14:paraId="4FDC1069" w14:textId="32BC9E49" w:rsidR="00904875" w:rsidRDefault="005A309F" w:rsidP="00703798">
      <w:pPr>
        <w:pStyle w:val="1"/>
        <w:rPr>
          <w:rtl/>
        </w:rPr>
      </w:pPr>
      <w:r>
        <w:rPr>
          <w:rFonts w:hint="cs"/>
          <w:rtl/>
        </w:rPr>
        <w:t>בקר אדפטיבי</w:t>
      </w:r>
      <w:r w:rsidR="00B50B23">
        <w:rPr>
          <w:rFonts w:hint="cs"/>
          <w:rtl/>
        </w:rPr>
        <w:t xml:space="preserve"> למערכת</w:t>
      </w:r>
    </w:p>
    <w:p w14:paraId="09112DAA" w14:textId="2DF5014E" w:rsidR="00B50B23" w:rsidRDefault="00B50B23" w:rsidP="00B50B23">
      <w:pPr>
        <w:rPr>
          <w:rtl/>
        </w:rPr>
      </w:pPr>
      <w:r>
        <w:rPr>
          <w:rFonts w:hint="cs"/>
          <w:rtl/>
        </w:rPr>
        <w:t xml:space="preserve">נציע בקר אדפטיבי לבקרה על המערכת הנ"ל </w:t>
      </w:r>
      <w:r w:rsidR="0068465F">
        <w:rPr>
          <w:rFonts w:hint="cs"/>
          <w:rtl/>
        </w:rPr>
        <w:t xml:space="preserve">אשר </w:t>
      </w:r>
      <w:r>
        <w:rPr>
          <w:rFonts w:hint="cs"/>
          <w:rtl/>
        </w:rPr>
        <w:t>יאפשר עקיבה אחר מערכת יחוס</w:t>
      </w:r>
      <w:r w:rsidR="0068465F">
        <w:rPr>
          <w:rFonts w:hint="cs"/>
          <w:rtl/>
        </w:rPr>
        <w:t xml:space="preserve"> מסדר שני</w:t>
      </w:r>
      <w:r>
        <w:rPr>
          <w:rFonts w:hint="cs"/>
          <w:rtl/>
        </w:rPr>
        <w:t xml:space="preserve">. </w:t>
      </w:r>
      <w:r w:rsidR="007800B5">
        <w:rPr>
          <w:rFonts w:hint="cs"/>
          <w:rtl/>
        </w:rPr>
        <w:t>זאת מכיוון שרצוי שמערכת היחסית תהיה מאותו</w:t>
      </w:r>
      <w:r w:rsidR="00EE0395">
        <w:rPr>
          <w:rFonts w:hint="cs"/>
          <w:rtl/>
        </w:rPr>
        <w:t xml:space="preserve"> (או פחות)</w:t>
      </w:r>
      <w:r w:rsidR="007800B5">
        <w:rPr>
          <w:rFonts w:hint="cs"/>
          <w:rtl/>
        </w:rPr>
        <w:t xml:space="preserve"> סדר כמו המערכת המבוקרת.</w:t>
      </w:r>
      <w:r w:rsidR="00EE0395">
        <w:rPr>
          <w:rFonts w:hint="cs"/>
          <w:rtl/>
        </w:rPr>
        <w:t xml:space="preserve"> בנוסף מערכת מסדר שני קל ל</w:t>
      </w:r>
      <w:r w:rsidR="004E080B">
        <w:rPr>
          <w:rFonts w:hint="cs"/>
          <w:rtl/>
        </w:rPr>
        <w:t>הגדיר כך שתתן ביצועים דרושים.</w:t>
      </w:r>
    </w:p>
    <w:p w14:paraId="7D644E3E" w14:textId="317A5BA7" w:rsidR="00843C49" w:rsidRPr="00EB4E8B" w:rsidRDefault="00DE4347" w:rsidP="00DE4347">
      <w:pPr>
        <w:pStyle w:val="2"/>
        <w:rPr>
          <w:rtl/>
        </w:rPr>
      </w:pPr>
      <w:r>
        <w:rPr>
          <w:rFonts w:hint="cs"/>
          <w:rtl/>
        </w:rPr>
        <w:t>הצעת בקר אדפטיבי</w:t>
      </w:r>
      <w:r w:rsidR="005D30A7">
        <w:rPr>
          <w:rtl/>
        </w:rPr>
        <w:tab/>
      </w:r>
      <w:r w:rsidR="005D30A7">
        <w:rPr>
          <w:rtl/>
        </w:rPr>
        <w:tab/>
      </w:r>
    </w:p>
    <w:p w14:paraId="1809337F" w14:textId="1CFDA8E1" w:rsidR="00732477" w:rsidRDefault="00047AF7" w:rsidP="00B50B23">
      <w:pPr>
        <w:rPr>
          <w:rtl/>
        </w:rPr>
      </w:pPr>
      <w:r>
        <w:rPr>
          <w:rFonts w:hint="cs"/>
          <w:rtl/>
        </w:rPr>
        <w:t xml:space="preserve">על מנת לתכנן את הבקר האדפטיבי, נניח ראשית </w:t>
      </w:r>
      <w:r w:rsidR="006E7E1A">
        <w:rPr>
          <w:rFonts w:hint="cs"/>
          <w:rtl/>
        </w:rPr>
        <w:t xml:space="preserve">כי </w:t>
      </w:r>
      <w:r>
        <w:rPr>
          <w:rFonts w:hint="cs"/>
          <w:rtl/>
        </w:rPr>
        <w:t xml:space="preserve">הפרמטרים </w:t>
      </w:r>
      <w:r w:rsidR="00043E94" w:rsidRPr="00043E94">
        <w:rPr>
          <w:position w:val="-12"/>
        </w:rPr>
        <w:object w:dxaOrig="820" w:dyaOrig="360" w14:anchorId="10E30063">
          <v:shape id="_x0000_i1029" type="#_x0000_t75" style="width:41pt;height:18pt" o:ole="">
            <v:imagedata r:id="rId22" o:title=""/>
          </v:shape>
          <o:OLEObject Type="Embed" ProgID="Equation.DSMT4" ShapeID="_x0000_i1029" DrawAspect="Content" ObjectID="_1655145715" r:id="rId23"/>
        </w:object>
      </w:r>
      <w:r w:rsidR="00FC10E9">
        <w:rPr>
          <w:rFonts w:hint="cs"/>
          <w:rtl/>
        </w:rPr>
        <w:t xml:space="preserve"> ידועים</w:t>
      </w:r>
      <w:r w:rsidR="00043E94">
        <w:rPr>
          <w:rFonts w:hint="cs"/>
          <w:rtl/>
        </w:rPr>
        <w:t xml:space="preserve"> מראש</w:t>
      </w:r>
      <w:r w:rsidR="00FC10E9">
        <w:rPr>
          <w:rFonts w:hint="cs"/>
          <w:rtl/>
        </w:rPr>
        <w:t xml:space="preserve">. </w:t>
      </w:r>
      <w:r w:rsidR="00A56552">
        <w:rPr>
          <w:rFonts w:hint="cs"/>
          <w:rtl/>
        </w:rPr>
        <w:t>כאמור ניתן להציג את התהליך באופן הבא:</w:t>
      </w:r>
    </w:p>
    <w:p w14:paraId="3B7E8539" w14:textId="3C9DA721" w:rsidR="00DC40B4" w:rsidRDefault="000C5DDE" w:rsidP="005D30A7">
      <w:pPr>
        <w:bidi w:val="0"/>
        <w:jc w:val="center"/>
      </w:pPr>
      <w:r w:rsidRPr="00493456">
        <w:rPr>
          <w:position w:val="-12"/>
        </w:rPr>
        <w:object w:dxaOrig="1920" w:dyaOrig="380" w14:anchorId="0CEEB4E0">
          <v:shape id="_x0000_i1030" type="#_x0000_t75" style="width:95.8pt;height:19.4pt" o:ole="">
            <v:imagedata r:id="rId24" o:title=""/>
          </v:shape>
          <o:OLEObject Type="Embed" ProgID="Equation.DSMT4" ShapeID="_x0000_i1030" DrawAspect="Content" ObjectID="_1655145716" r:id="rId25"/>
        </w:object>
      </w:r>
    </w:p>
    <w:p w14:paraId="3992FD24" w14:textId="1FE0AD67" w:rsidR="00B0365E" w:rsidRDefault="00F94A90" w:rsidP="00135B8C">
      <w:pPr>
        <w:jc w:val="left"/>
        <w:rPr>
          <w:rtl/>
        </w:rPr>
      </w:pPr>
      <w:r>
        <w:rPr>
          <w:rFonts w:hint="cs"/>
          <w:rtl/>
        </w:rPr>
        <w:t xml:space="preserve">נגדיר </w:t>
      </w:r>
      <w:r w:rsidR="008E7D90">
        <w:rPr>
          <w:rFonts w:hint="cs"/>
          <w:rtl/>
        </w:rPr>
        <w:t xml:space="preserve">את השגיאה </w:t>
      </w:r>
      <w:r w:rsidR="00433074">
        <w:rPr>
          <w:rFonts w:hint="cs"/>
          <w:rtl/>
        </w:rPr>
        <w:t>כ</w:t>
      </w:r>
      <w:r w:rsidR="008E7D90">
        <w:rPr>
          <w:rFonts w:hint="cs"/>
          <w:rtl/>
        </w:rPr>
        <w:t>הפרש בין מצב מערכת היחוס למצב המערכת הלא לינארית שיש לבקר:</w:t>
      </w:r>
    </w:p>
    <w:p w14:paraId="5125B453" w14:textId="52D4F4FD" w:rsidR="00D8511F" w:rsidRDefault="00747199" w:rsidP="00D8511F">
      <w:pPr>
        <w:jc w:val="center"/>
      </w:pPr>
      <w:r w:rsidRPr="00747199">
        <w:rPr>
          <w:position w:val="-12"/>
        </w:rPr>
        <w:object w:dxaOrig="1719" w:dyaOrig="360" w14:anchorId="7123EE59">
          <v:shape id="_x0000_i1031" type="#_x0000_t75" style="width:85.8pt;height:18.15pt" o:ole="">
            <v:imagedata r:id="rId26" o:title=""/>
          </v:shape>
          <o:OLEObject Type="Embed" ProgID="Equation.DSMT4" ShapeID="_x0000_i1031" DrawAspect="Content" ObjectID="_1655145717" r:id="rId27"/>
        </w:object>
      </w:r>
    </w:p>
    <w:p w14:paraId="0C11EE66" w14:textId="4D7E48C5" w:rsidR="00EE1CF9" w:rsidRDefault="00EE1CF9" w:rsidP="00747199">
      <w:pPr>
        <w:jc w:val="left"/>
        <w:rPr>
          <w:rtl/>
        </w:rPr>
      </w:pPr>
      <w:r>
        <w:rPr>
          <w:rFonts w:hint="cs"/>
          <w:rtl/>
        </w:rPr>
        <w:t xml:space="preserve">נגדיר את פרמטר </w:t>
      </w:r>
      <w:r w:rsidR="00A56C14" w:rsidRPr="00A56C14">
        <w:rPr>
          <w:position w:val="-12"/>
        </w:rPr>
        <w:object w:dxaOrig="279" w:dyaOrig="360" w14:anchorId="5765830E">
          <v:shape id="_x0000_i1032" type="#_x0000_t75" style="width:13.75pt;height:18.15pt" o:ole="">
            <v:imagedata r:id="rId28" o:title=""/>
          </v:shape>
          <o:OLEObject Type="Embed" ProgID="Equation.DSMT4" ShapeID="_x0000_i1032" DrawAspect="Content" ObjectID="_1655145718" r:id="rId29"/>
        </w:object>
      </w:r>
      <w:r w:rsidR="00A56C14">
        <w:rPr>
          <w:rFonts w:hint="cs"/>
          <w:rtl/>
        </w:rPr>
        <w:t>כך:</w:t>
      </w:r>
    </w:p>
    <w:p w14:paraId="00BA87C9" w14:textId="4F138120" w:rsidR="00EA052D" w:rsidRDefault="00450243" w:rsidP="00EA052D">
      <w:pPr>
        <w:jc w:val="center"/>
      </w:pPr>
      <w:r>
        <w:rPr>
          <w:rtl/>
        </w:rPr>
        <w:t xml:space="preserve"> </w:t>
      </w:r>
      <w:r w:rsidR="00754018" w:rsidRPr="00513E75">
        <w:rPr>
          <w:position w:val="-12"/>
        </w:rPr>
        <w:object w:dxaOrig="1300" w:dyaOrig="360" w14:anchorId="2E4669D8">
          <v:shape id="_x0000_i1033" type="#_x0000_t75" style="width:65.15pt;height:18.15pt" o:ole="">
            <v:imagedata r:id="rId30" o:title=""/>
          </v:shape>
          <o:OLEObject Type="Embed" ProgID="Equation.DSMT4" ShapeID="_x0000_i1033" DrawAspect="Content" ObjectID="_1655145719" r:id="rId31"/>
        </w:object>
      </w:r>
    </w:p>
    <w:p w14:paraId="0EFAE055" w14:textId="56FDEB9E" w:rsidR="000A4729" w:rsidRDefault="00A56C14" w:rsidP="00433074">
      <w:pPr>
        <w:jc w:val="left"/>
        <w:rPr>
          <w:rtl/>
        </w:rPr>
      </w:pPr>
      <w:r>
        <w:rPr>
          <w:rFonts w:hint="cs"/>
          <w:rtl/>
        </w:rPr>
        <w:t>ו</w:t>
      </w:r>
      <w:r w:rsidR="007673BF">
        <w:rPr>
          <w:rFonts w:hint="cs"/>
          <w:rtl/>
        </w:rPr>
        <w:t xml:space="preserve">פרמטר </w:t>
      </w:r>
      <w:r w:rsidR="007673BF">
        <w:t>z</w:t>
      </w:r>
      <w:r w:rsidR="007673BF">
        <w:rPr>
          <w:rFonts w:hint="cs"/>
          <w:rtl/>
        </w:rPr>
        <w:t xml:space="preserve"> בדרך הבאה:</w:t>
      </w:r>
      <w:r w:rsidR="00E70E89" w:rsidRPr="000A4729">
        <w:rPr>
          <w:position w:val="-4"/>
        </w:rPr>
        <w:object w:dxaOrig="180" w:dyaOrig="279" w14:anchorId="7910D5A8">
          <v:shape id="_x0000_i1034" type="#_x0000_t75" style="width:9pt;height:13.95pt" o:ole="">
            <v:imagedata r:id="rId32" o:title=""/>
          </v:shape>
          <o:OLEObject Type="Embed" ProgID="Equation.DSMT4" ShapeID="_x0000_i1034" DrawAspect="Content" ObjectID="_1655145720" r:id="rId33"/>
        </w:object>
      </w:r>
    </w:p>
    <w:p w14:paraId="6FF86BA2" w14:textId="5ED09570" w:rsidR="00E70E89" w:rsidRDefault="006D6D2B" w:rsidP="00E70E89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MACROBUTTON</w:instrText>
      </w:r>
      <w:r>
        <w:rPr>
          <w:rFonts w:hint="cs"/>
          <w:rtl/>
        </w:rPr>
        <w:instrText xml:space="preserve"> </w:instrText>
      </w:r>
      <w:r>
        <w:rPr>
          <w:rFonts w:hint="cs"/>
        </w:rP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E70E89">
        <w:rPr>
          <w:rtl/>
        </w:rPr>
        <w:tab/>
      </w:r>
      <w:r w:rsidR="00E70E89" w:rsidRPr="00E70E89">
        <w:rPr>
          <w:position w:val="-12"/>
        </w:rPr>
        <w:object w:dxaOrig="1300" w:dyaOrig="360" w14:anchorId="33774C42">
          <v:shape id="_x0000_i1035" type="#_x0000_t75" style="width:65pt;height:18pt" o:ole="">
            <v:imagedata r:id="rId34" o:title=""/>
          </v:shape>
          <o:OLEObject Type="Embed" ProgID="Equation.DSMT4" ShapeID="_x0000_i1035" DrawAspect="Content" ObjectID="_1655145721" r:id="rId35"/>
        </w:object>
      </w:r>
    </w:p>
    <w:p w14:paraId="567AAE48" w14:textId="4A449408" w:rsidR="00157B8B" w:rsidRDefault="00B527C5" w:rsidP="00747199">
      <w:pPr>
        <w:jc w:val="left"/>
        <w:rPr>
          <w:rtl/>
        </w:rPr>
      </w:pPr>
      <w:r>
        <w:rPr>
          <w:rFonts w:hint="cs"/>
          <w:rtl/>
        </w:rPr>
        <w:t xml:space="preserve">ניתן לבטא את </w:t>
      </w:r>
      <w:r>
        <w:t>z(t)</w:t>
      </w:r>
      <w:r>
        <w:rPr>
          <w:rFonts w:hint="cs"/>
          <w:rtl/>
        </w:rPr>
        <w:t xml:space="preserve"> גם כך:</w:t>
      </w:r>
    </w:p>
    <w:p w14:paraId="12648C2C" w14:textId="41D6383B" w:rsidR="007673BF" w:rsidRDefault="00B527C5" w:rsidP="007673BF">
      <w:pPr>
        <w:jc w:val="center"/>
        <w:rPr>
          <w:rtl/>
        </w:rPr>
      </w:pPr>
      <w:r w:rsidRPr="00B527C5">
        <w:rPr>
          <w:position w:val="-12"/>
        </w:rPr>
        <w:object w:dxaOrig="1719" w:dyaOrig="360" w14:anchorId="300EA327">
          <v:shape id="_x0000_i1036" type="#_x0000_t75" style="width:85.8pt;height:18.15pt" o:ole="">
            <v:imagedata r:id="rId36" o:title=""/>
          </v:shape>
          <o:OLEObject Type="Embed" ProgID="Equation.DSMT4" ShapeID="_x0000_i1036" DrawAspect="Content" ObjectID="_1655145722" r:id="rId37"/>
        </w:object>
      </w:r>
    </w:p>
    <w:p w14:paraId="65CD87CE" w14:textId="742BC223" w:rsidR="00036C1E" w:rsidRDefault="00D10A3A" w:rsidP="00036C1E">
      <w:pPr>
        <w:jc w:val="left"/>
        <w:rPr>
          <w:rtl/>
        </w:rPr>
      </w:pPr>
      <w:r>
        <w:rPr>
          <w:rFonts w:hint="cs"/>
          <w:rtl/>
        </w:rPr>
        <w:t>כעת נניח אות בקרה מהצורה הבאה:</w:t>
      </w:r>
    </w:p>
    <w:p w14:paraId="4DC3C129" w14:textId="0BD49C60" w:rsidR="00D10A3A" w:rsidRDefault="00C36BA3" w:rsidP="00BC7FFC">
      <w:pPr>
        <w:jc w:val="center"/>
        <w:rPr>
          <w:rtl/>
        </w:rPr>
      </w:pPr>
      <w:r w:rsidRPr="00107958">
        <w:rPr>
          <w:position w:val="-112"/>
        </w:rPr>
        <w:object w:dxaOrig="3100" w:dyaOrig="2360" w14:anchorId="52A2E9AA">
          <v:shape id="_x0000_i1037" type="#_x0000_t75" style="width:155.3pt;height:117.65pt" o:ole="">
            <v:imagedata r:id="rId38" o:title=""/>
          </v:shape>
          <o:OLEObject Type="Embed" ProgID="Equation.DSMT4" ShapeID="_x0000_i1037" DrawAspect="Content" ObjectID="_1655145723" r:id="rId39"/>
        </w:object>
      </w:r>
    </w:p>
    <w:p w14:paraId="508BCFE2" w14:textId="3E820E2C" w:rsidR="00BC7FFC" w:rsidRDefault="007929D7" w:rsidP="00BC7FFC">
      <w:pPr>
        <w:jc w:val="left"/>
        <w:rPr>
          <w:rtl/>
        </w:rPr>
      </w:pPr>
      <w:r>
        <w:rPr>
          <w:rFonts w:hint="cs"/>
          <w:rtl/>
        </w:rPr>
        <w:t xml:space="preserve">נציב את אות הבקרה </w:t>
      </w:r>
      <w:r w:rsidR="000C5DDE">
        <w:rPr>
          <w:rFonts w:hint="cs"/>
          <w:rtl/>
        </w:rPr>
        <w:t>למשוואת התנועה:</w:t>
      </w:r>
    </w:p>
    <w:p w14:paraId="1E6696D0" w14:textId="72DEA28A" w:rsidR="000C5DDE" w:rsidRDefault="006D6D2B" w:rsidP="000C5DDE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2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0C5DDE">
        <w:rPr>
          <w:rtl/>
        </w:rPr>
        <w:tab/>
      </w:r>
      <w:r w:rsidR="004D4A09" w:rsidRPr="004D4A09">
        <w:rPr>
          <w:position w:val="-12"/>
        </w:rPr>
        <w:object w:dxaOrig="1880" w:dyaOrig="360" w14:anchorId="6BC34324">
          <v:shape id="_x0000_i1038" type="#_x0000_t75" style="width:93.9pt;height:18.35pt" o:ole="">
            <v:imagedata r:id="rId40" o:title=""/>
          </v:shape>
          <o:OLEObject Type="Embed" ProgID="Equation.DSMT4" ShapeID="_x0000_i1038" DrawAspect="Content" ObjectID="_1655145724" r:id="rId41"/>
        </w:object>
      </w:r>
    </w:p>
    <w:p w14:paraId="7785B7DA" w14:textId="412998D0" w:rsidR="006E5B27" w:rsidRDefault="006E5B27" w:rsidP="006E5B27">
      <w:pPr>
        <w:jc w:val="left"/>
        <w:rPr>
          <w:rtl/>
        </w:rPr>
      </w:pPr>
      <w:r>
        <w:rPr>
          <w:rFonts w:hint="cs"/>
          <w:rtl/>
        </w:rPr>
        <w:lastRenderedPageBreak/>
        <w:t>ונשים לב כי :</w:t>
      </w:r>
      <w:r>
        <w:tab/>
      </w:r>
    </w:p>
    <w:p w14:paraId="5FEB1191" w14:textId="303E6942" w:rsidR="006E5B27" w:rsidRDefault="006D6D2B" w:rsidP="006E5B27">
      <w:pPr>
        <w:pStyle w:val="af5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c \* Arabic \* MERGEFORMAT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1F27FC">
        <w:rPr>
          <w:noProof/>
          <w:rtl/>
        </w:rPr>
        <w:instrText>3</w:instrText>
      </w:r>
      <w:r>
        <w:rPr>
          <w:rtl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6E5B27">
        <w:rPr>
          <w:rtl/>
        </w:rPr>
        <w:tab/>
      </w:r>
      <w:r w:rsidR="006E5B27" w:rsidRPr="00467D0E">
        <w:rPr>
          <w:position w:val="-12"/>
        </w:rPr>
        <w:object w:dxaOrig="960" w:dyaOrig="360" w14:anchorId="6AA22F5D">
          <v:shape id="_x0000_i1039" type="#_x0000_t75" style="width:48.2pt;height:18.15pt" o:ole="">
            <v:imagedata r:id="rId42" o:title=""/>
          </v:shape>
          <o:OLEObject Type="Embed" ProgID="Equation.DSMT4" ShapeID="_x0000_i1039" DrawAspect="Content" ObjectID="_1655145725" r:id="rId43"/>
        </w:object>
      </w:r>
    </w:p>
    <w:p w14:paraId="17D89393" w14:textId="77777777" w:rsidR="006E5B27" w:rsidRPr="006E5B27" w:rsidRDefault="006E5B27" w:rsidP="006E5B27">
      <w:pPr>
        <w:rPr>
          <w:rtl/>
        </w:rPr>
      </w:pPr>
    </w:p>
    <w:p w14:paraId="67A73A3F" w14:textId="71AEF163" w:rsidR="00C22FAF" w:rsidRDefault="006E5B27" w:rsidP="00C22FAF">
      <w:pPr>
        <w:jc w:val="center"/>
        <w:rPr>
          <w:rtl/>
        </w:rPr>
      </w:pPr>
      <w:r w:rsidRPr="006E5B27">
        <w:rPr>
          <w:position w:val="-10"/>
        </w:rPr>
        <w:object w:dxaOrig="1440" w:dyaOrig="320" w14:anchorId="157270BC">
          <v:shape id="_x0000_i1040" type="#_x0000_t75" style="width:71.95pt;height:16.3pt" o:ole="">
            <v:imagedata r:id="rId44" o:title=""/>
          </v:shape>
          <o:OLEObject Type="Embed" ProgID="Equation.DSMT4" ShapeID="_x0000_i1040" DrawAspect="Content" ObjectID="_1655145726" r:id="rId45"/>
        </w:object>
      </w:r>
    </w:p>
    <w:p w14:paraId="5F6F5860" w14:textId="5A8E5E76" w:rsidR="00A6397A" w:rsidRDefault="00A6397A" w:rsidP="00A6397A">
      <w:pPr>
        <w:rPr>
          <w:rtl/>
        </w:rPr>
      </w:pPr>
      <w:r>
        <w:rPr>
          <w:rFonts w:hint="cs"/>
          <w:rtl/>
        </w:rPr>
        <w:t xml:space="preserve">מתקבלת מערכת לינארית מסדר ראשון בה משתנה המצב הוא </w:t>
      </w:r>
      <w:r>
        <w:t>z</w:t>
      </w:r>
      <w:r>
        <w:rPr>
          <w:rFonts w:hint="cs"/>
          <w:rtl/>
        </w:rPr>
        <w:t>.</w:t>
      </w:r>
    </w:p>
    <w:p w14:paraId="5484BD12" w14:textId="130D541B" w:rsidR="00DF200E" w:rsidRDefault="006E5B27" w:rsidP="0032194B">
      <w:pPr>
        <w:rPr>
          <w:rtl/>
        </w:rPr>
      </w:pPr>
      <w:r>
        <w:rPr>
          <w:rFonts w:hint="cs"/>
          <w:rtl/>
        </w:rPr>
        <w:t>כלומר, כאשר הקבועים ידועים</w:t>
      </w:r>
      <w:r w:rsidR="00B516D6">
        <w:rPr>
          <w:rFonts w:hint="cs"/>
          <w:rtl/>
        </w:rPr>
        <w:t xml:space="preserve"> מראש,</w:t>
      </w:r>
      <w:r>
        <w:rPr>
          <w:rFonts w:hint="cs"/>
          <w:rtl/>
        </w:rPr>
        <w:t xml:space="preserve"> </w:t>
      </w:r>
      <w:r w:rsidR="00D848AB">
        <w:rPr>
          <w:rFonts w:hint="cs"/>
          <w:rtl/>
        </w:rPr>
        <w:t xml:space="preserve">ניתן להחליף משתנים כך שהמערכת מיוצגת </w:t>
      </w:r>
      <w:r w:rsidR="00B516D6">
        <w:rPr>
          <w:rFonts w:hint="cs"/>
          <w:rtl/>
        </w:rPr>
        <w:t xml:space="preserve">כמערכת מסדר ראשון מסוג </w:t>
      </w:r>
      <w:r w:rsidR="0032194B">
        <w:t xml:space="preserve"> </w:t>
      </w:r>
      <w:r w:rsidR="00B516D6">
        <w:rPr>
          <w:rFonts w:hint="cs"/>
        </w:rPr>
        <w:t>SPR</w:t>
      </w:r>
      <w:r w:rsidR="0032194B">
        <w:rPr>
          <w:rFonts w:hint="cs"/>
          <w:rtl/>
        </w:rPr>
        <w:t xml:space="preserve"> עבור הדינמיקה של </w:t>
      </w:r>
      <w:r w:rsidR="0032194B">
        <w:t>z</w:t>
      </w:r>
      <w:r w:rsidR="00B516D6">
        <w:rPr>
          <w:rFonts w:hint="cs"/>
          <w:rtl/>
        </w:rPr>
        <w:t xml:space="preserve">. </w:t>
      </w:r>
      <w:r w:rsidR="00C36BA3">
        <w:rPr>
          <w:rFonts w:hint="cs"/>
          <w:rtl/>
        </w:rPr>
        <w:t>המערכת יציבה ולכן שואפת ל-0.</w:t>
      </w:r>
      <w:r w:rsidR="00DF200E">
        <w:rPr>
          <w:rFonts w:hint="cs"/>
          <w:rtl/>
        </w:rPr>
        <w:t xml:space="preserve"> </w:t>
      </w:r>
    </w:p>
    <w:p w14:paraId="08496C6B" w14:textId="5FCD9E81" w:rsidR="004A0DCA" w:rsidRDefault="00640B5B" w:rsidP="0028220B">
      <w:pPr>
        <w:pStyle w:val="MTDisplayEquation"/>
        <w:rPr>
          <w:rtl/>
        </w:rPr>
      </w:pPr>
      <w:r>
        <w:rPr>
          <w:rFonts w:hint="cs"/>
          <w:rtl/>
        </w:rPr>
        <w:t>אמנם</w:t>
      </w:r>
      <w:r w:rsidR="007001EC">
        <w:rPr>
          <w:rFonts w:hint="cs"/>
          <w:rtl/>
        </w:rPr>
        <w:t>,</w:t>
      </w:r>
      <w:r>
        <w:rPr>
          <w:rFonts w:hint="cs"/>
          <w:rtl/>
        </w:rPr>
        <w:t xml:space="preserve"> במציאות אין אנו יודעים תמיד את הפרמטרים של המערכת בוודאות, ולכן נרצה לשערך אותם. </w:t>
      </w:r>
      <w:r w:rsidR="004A0DCA">
        <w:rPr>
          <w:rFonts w:hint="cs"/>
          <w:rtl/>
        </w:rPr>
        <w:t>במצב זה משוואת התנועה תראה כך:</w:t>
      </w:r>
    </w:p>
    <w:p w14:paraId="018C8EC0" w14:textId="09D4121B" w:rsidR="004A0DCA" w:rsidRDefault="006D6D2B" w:rsidP="004A0DCA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4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4A0DCA">
        <w:rPr>
          <w:rtl/>
        </w:rPr>
        <w:tab/>
      </w:r>
      <w:r w:rsidR="0064763E" w:rsidRPr="00F9713D">
        <w:rPr>
          <w:position w:val="-12"/>
        </w:rPr>
        <w:object w:dxaOrig="2799" w:dyaOrig="400" w14:anchorId="3970F88C">
          <v:shape id="_x0000_i1041" type="#_x0000_t75" style="width:140.25pt;height:20.05pt" o:ole="">
            <v:imagedata r:id="rId46" o:title=""/>
          </v:shape>
          <o:OLEObject Type="Embed" ProgID="Equation.DSMT4" ShapeID="_x0000_i1041" DrawAspect="Content" ObjectID="_1655145727" r:id="rId47"/>
        </w:object>
      </w:r>
    </w:p>
    <w:p w14:paraId="0D5EEBB5" w14:textId="36B127EE" w:rsidR="00E21FC8" w:rsidRDefault="0064763E" w:rsidP="00E21FC8">
      <w:pPr>
        <w:pStyle w:val="MTDisplayEquation"/>
        <w:rPr>
          <w:rtl/>
        </w:rPr>
      </w:pPr>
      <w:r>
        <w:rPr>
          <w:rFonts w:hint="cs"/>
          <w:rtl/>
        </w:rPr>
        <w:t xml:space="preserve">כאשר </w:t>
      </w:r>
      <w:r w:rsidR="00301A24" w:rsidRPr="003364CA">
        <w:rPr>
          <w:position w:val="-12"/>
        </w:rPr>
        <w:object w:dxaOrig="800" w:dyaOrig="400" w14:anchorId="3D32D86B">
          <v:shape id="_x0000_i1042" type="#_x0000_t75" style="width:40.05pt;height:20.05pt" o:ole="">
            <v:imagedata r:id="rId48" o:title=""/>
          </v:shape>
          <o:OLEObject Type="Embed" ProgID="Equation.DSMT4" ShapeID="_x0000_i1042" DrawAspect="Content" ObjectID="_1655145728" r:id="rId49"/>
        </w:object>
      </w:r>
      <w:r w:rsidR="00301A24">
        <w:rPr>
          <w:rFonts w:hint="cs"/>
          <w:rtl/>
        </w:rPr>
        <w:t>הם הפרמטרים המשוער</w:t>
      </w:r>
      <w:r w:rsidR="00694C80">
        <w:rPr>
          <w:rFonts w:hint="cs"/>
          <w:rtl/>
        </w:rPr>
        <w:t>כ</w:t>
      </w:r>
      <w:r w:rsidR="00301A24">
        <w:rPr>
          <w:rFonts w:hint="cs"/>
          <w:rtl/>
        </w:rPr>
        <w:t>ים במשוואת התנועה</w:t>
      </w:r>
      <w:r w:rsidR="008C5DCA">
        <w:rPr>
          <w:rFonts w:hint="cs"/>
          <w:rtl/>
        </w:rPr>
        <w:t xml:space="preserve">. </w:t>
      </w:r>
      <w:r w:rsidR="00F30BF1">
        <w:rPr>
          <w:rFonts w:hint="cs"/>
          <w:rtl/>
        </w:rPr>
        <w:t>כעת נבטא את השגיאות בשערוך הפרמטרים האלה:</w:t>
      </w:r>
    </w:p>
    <w:p w14:paraId="1B15E432" w14:textId="4112C7F6" w:rsidR="00E21FC8" w:rsidRDefault="00E21FC8" w:rsidP="00E21FC8">
      <w:pPr>
        <w:pStyle w:val="MTDisplayEquation"/>
        <w:rPr>
          <w:rtl/>
        </w:rPr>
      </w:pPr>
      <w:r>
        <w:tab/>
      </w:r>
      <w:r w:rsidR="009952D0" w:rsidRPr="009952D0">
        <w:rPr>
          <w:position w:val="-56"/>
        </w:rPr>
        <w:object w:dxaOrig="1280" w:dyaOrig="1240" w14:anchorId="260A15A4">
          <v:shape id="_x0000_i1043" type="#_x0000_t75" style="width:63.85pt;height:62pt" o:ole="">
            <v:imagedata r:id="rId50" o:title=""/>
          </v:shape>
          <o:OLEObject Type="Embed" ProgID="Equation.DSMT4" ShapeID="_x0000_i1043" DrawAspect="Content" ObjectID="_1655145729" r:id="rId51"/>
        </w:object>
      </w:r>
    </w:p>
    <w:p w14:paraId="088DEEE1" w14:textId="168CD275" w:rsidR="000F6112" w:rsidRDefault="005E462B" w:rsidP="000F6112">
      <w:pPr>
        <w:rPr>
          <w:rtl/>
        </w:rPr>
      </w:pPr>
      <w:r>
        <w:rPr>
          <w:rFonts w:hint="cs"/>
          <w:rtl/>
        </w:rPr>
        <w:t xml:space="preserve">כדי לתכנן את חוק האדפטציה, נשמש בתכונה של מערכות מסוג </w:t>
      </w:r>
      <w:r>
        <w:rPr>
          <w:rFonts w:hint="cs"/>
        </w:rPr>
        <w:t>SPR</w:t>
      </w:r>
      <w:r>
        <w:rPr>
          <w:rFonts w:hint="cs"/>
          <w:rtl/>
        </w:rPr>
        <w:t xml:space="preserve">: </w:t>
      </w:r>
    </w:p>
    <w:p w14:paraId="337298A3" w14:textId="53ADE69F" w:rsidR="003540BB" w:rsidRDefault="007B668F" w:rsidP="003540BB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fldSimple w:instr=" SEQ MTEqn \c \* Arabic \* MERGEFORMAT ">
        <w:r w:rsidR="001F27FC">
          <w:rPr>
            <w:noProof/>
            <w:rtl/>
          </w:rPr>
          <w:instrText>5</w:instrText>
        </w:r>
      </w:fldSimple>
      <w:r>
        <w:rPr>
          <w:rtl/>
        </w:rPr>
        <w:instrText>)</w:instrText>
      </w:r>
      <w:r>
        <w:rPr>
          <w:rtl/>
        </w:rPr>
        <w:fldChar w:fldCharType="end"/>
      </w:r>
      <w:r w:rsidR="003540BB">
        <w:tab/>
      </w:r>
      <w:r w:rsidR="00DE2FDA" w:rsidRPr="00E9676B">
        <w:rPr>
          <w:position w:val="-10"/>
        </w:rPr>
        <w:object w:dxaOrig="3019" w:dyaOrig="360" w14:anchorId="604FBAD2">
          <v:shape id="_x0000_i1044" type="#_x0000_t75" style="width:150.95pt;height:18pt" o:ole="">
            <v:imagedata r:id="rId52" o:title=""/>
          </v:shape>
          <o:OLEObject Type="Embed" ProgID="Equation.DSMT4" ShapeID="_x0000_i1044" DrawAspect="Content" ObjectID="_1655145730" r:id="rId53"/>
        </w:object>
      </w:r>
    </w:p>
    <w:p w14:paraId="1B02AABD" w14:textId="0988BA9D" w:rsidR="009F1971" w:rsidRDefault="009F1971" w:rsidP="009F1971">
      <w:pPr>
        <w:rPr>
          <w:rtl/>
        </w:rPr>
      </w:pPr>
      <w:r>
        <w:rPr>
          <w:rFonts w:hint="cs"/>
          <w:rtl/>
        </w:rPr>
        <w:t xml:space="preserve">כאשר במקרה שלנו מתקבל </w:t>
      </w:r>
    </w:p>
    <w:p w14:paraId="1B62568F" w14:textId="06797479" w:rsidR="00D10A9A" w:rsidRDefault="007B668F" w:rsidP="00D10A9A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fldSimple w:instr=" SEQ MTEqn \c \* Arabic \* MERGEFORMAT ">
        <w:r w:rsidR="001F27FC">
          <w:rPr>
            <w:noProof/>
            <w:rtl/>
          </w:rPr>
          <w:instrText>6</w:instrText>
        </w:r>
      </w:fldSimple>
      <w:r>
        <w:rPr>
          <w:rtl/>
        </w:rPr>
        <w:instrText>)</w:instrText>
      </w:r>
      <w:r>
        <w:rPr>
          <w:rtl/>
        </w:rPr>
        <w:fldChar w:fldCharType="end"/>
      </w:r>
      <w:r w:rsidR="00D10A9A">
        <w:tab/>
      </w:r>
      <w:r w:rsidR="00D6235F" w:rsidRPr="008776AA">
        <w:rPr>
          <w:position w:val="-54"/>
        </w:rPr>
        <w:object w:dxaOrig="4440" w:dyaOrig="940" w14:anchorId="27FFCCD9">
          <v:shape id="_x0000_i1045" type="#_x0000_t75" style="width:222pt;height:47pt" o:ole="">
            <v:imagedata r:id="rId54" o:title=""/>
          </v:shape>
          <o:OLEObject Type="Embed" ProgID="Equation.DSMT4" ShapeID="_x0000_i1045" DrawAspect="Content" ObjectID="_1655145731" r:id="rId55"/>
        </w:object>
      </w:r>
    </w:p>
    <w:p w14:paraId="074A9550" w14:textId="28EDF369" w:rsidR="00521C83" w:rsidRDefault="00521C83" w:rsidP="003B62C1">
      <w:pPr>
        <w:rPr>
          <w:rtl/>
        </w:rPr>
      </w:pPr>
      <w:r>
        <w:rPr>
          <w:rFonts w:hint="cs"/>
          <w:rtl/>
        </w:rPr>
        <w:t>בד</w:t>
      </w:r>
      <w:r w:rsidR="006D5564">
        <w:rPr>
          <w:rFonts w:hint="cs"/>
          <w:rtl/>
        </w:rPr>
        <w:t>רך</w:t>
      </w:r>
      <w:r>
        <w:rPr>
          <w:rFonts w:hint="cs"/>
          <w:rtl/>
        </w:rPr>
        <w:t xml:space="preserve"> כלל מראים התכנסות של הפרמטר </w:t>
      </w:r>
      <w:r>
        <w:t xml:space="preserve">e(t) </w:t>
      </w:r>
      <w:r w:rsidR="006D5564">
        <w:rPr>
          <w:rFonts w:hint="cs"/>
          <w:rtl/>
        </w:rPr>
        <w:t xml:space="preserve"> ל-0</w:t>
      </w:r>
      <w:r>
        <w:rPr>
          <w:rFonts w:hint="cs"/>
          <w:rtl/>
        </w:rPr>
        <w:t>, במקרה שלנו מראים התכנסות</w:t>
      </w:r>
      <w:r w:rsidR="00A62D28">
        <w:rPr>
          <w:rFonts w:hint="cs"/>
          <w:rtl/>
        </w:rPr>
        <w:t xml:space="preserve"> ל-0</w:t>
      </w:r>
      <w:r>
        <w:rPr>
          <w:rFonts w:hint="cs"/>
          <w:rtl/>
        </w:rPr>
        <w:t xml:space="preserve"> של </w:t>
      </w:r>
      <w:r w:rsidR="00A62D28">
        <w:t xml:space="preserve"> </w:t>
      </w:r>
      <w:r>
        <w:t xml:space="preserve">z(t) </w:t>
      </w:r>
      <w:r>
        <w:rPr>
          <w:rFonts w:hint="cs"/>
          <w:rtl/>
        </w:rPr>
        <w:t xml:space="preserve"> שמהווה כניסה למערכת לינארית יציבה מסדר ראשון בה משתנה המצב הוא </w:t>
      </w:r>
      <w:r>
        <w:t>e(t)</w:t>
      </w:r>
      <w:r>
        <w:rPr>
          <w:rFonts w:hint="cs"/>
          <w:rtl/>
        </w:rPr>
        <w:t xml:space="preserve">, כך </w:t>
      </w:r>
      <w:r w:rsidR="00A62D28">
        <w:rPr>
          <w:rFonts w:hint="cs"/>
          <w:rtl/>
        </w:rPr>
        <w:t>שגם הוא יתכנס ל-0.</w:t>
      </w:r>
    </w:p>
    <w:p w14:paraId="2F81ABB6" w14:textId="0BED1306" w:rsidR="003B62C1" w:rsidRDefault="00426A11" w:rsidP="003B62C1">
      <w:pPr>
        <w:rPr>
          <w:rtl/>
        </w:rPr>
      </w:pPr>
      <w:r>
        <w:rPr>
          <w:rFonts w:hint="cs"/>
          <w:rtl/>
        </w:rPr>
        <w:t xml:space="preserve">כאשר </w:t>
      </w:r>
      <w:r w:rsidR="0097626A" w:rsidRPr="0097626A">
        <w:rPr>
          <w:position w:val="-12"/>
        </w:rPr>
        <w:object w:dxaOrig="279" w:dyaOrig="360" w14:anchorId="5A97188C">
          <v:shape id="_x0000_i1046" type="#_x0000_t75" style="width:13.95pt;height:18pt" o:ole="">
            <v:imagedata r:id="rId56" o:title=""/>
          </v:shape>
          <o:OLEObject Type="Embed" ProgID="Equation.DSMT4" ShapeID="_x0000_i1046" DrawAspect="Content" ObjectID="_1655145732" r:id="rId57"/>
        </w:object>
      </w:r>
      <w:r w:rsidR="0097626A">
        <w:t xml:space="preserve"> </w:t>
      </w:r>
      <w:r w:rsidR="0097626A">
        <w:rPr>
          <w:rFonts w:hint="cs"/>
          <w:rtl/>
        </w:rPr>
        <w:t>מתאר את הווקטור התלוי בזמן ו</w:t>
      </w:r>
      <w:r w:rsidR="00123BCC" w:rsidRPr="00123BCC">
        <w:rPr>
          <w:position w:val="-6"/>
        </w:rPr>
        <w:object w:dxaOrig="200" w:dyaOrig="220" w14:anchorId="3BAD109F">
          <v:shape id="_x0000_i1047" type="#_x0000_t75" style="width:10pt;height:11pt" o:ole="">
            <v:imagedata r:id="rId58" o:title=""/>
          </v:shape>
          <o:OLEObject Type="Embed" ProgID="Equation.DSMT4" ShapeID="_x0000_i1047" DrawAspect="Content" ObjectID="_1655145733" r:id="rId59"/>
        </w:object>
      </w:r>
      <w:r w:rsidR="00123BCC">
        <w:rPr>
          <w:rFonts w:hint="cs"/>
          <w:rtl/>
        </w:rPr>
        <w:t xml:space="preserve">ממלא את מקומו של </w:t>
      </w:r>
      <w:r w:rsidR="00123BCC">
        <w:t>v</w:t>
      </w:r>
      <w:r w:rsidR="00A0418D">
        <w:rPr>
          <w:rFonts w:hint="cs"/>
          <w:rtl/>
        </w:rPr>
        <w:t xml:space="preserve">, כלומר ניתן למדוד אותו לאורך הזמן. הקבוע </w:t>
      </w:r>
      <w:r w:rsidR="00A0418D">
        <w:t xml:space="preserve"> </w:t>
      </w:r>
      <w:r w:rsidR="003B62C1">
        <w:t>k</w:t>
      </w:r>
      <w:r w:rsidR="003B62C1">
        <w:rPr>
          <w:rFonts w:hint="cs"/>
          <w:rtl/>
        </w:rPr>
        <w:t xml:space="preserve"> מיוצג במקרה שלנו </w:t>
      </w:r>
      <w:r w:rsidR="00D6235F">
        <w:rPr>
          <w:rFonts w:hint="cs"/>
          <w:rtl/>
        </w:rPr>
        <w:t>ע"י</w:t>
      </w:r>
      <w:r w:rsidR="003B62C1">
        <w:rPr>
          <w:rFonts w:hint="cs"/>
          <w:rtl/>
        </w:rPr>
        <w:t xml:space="preserve"> </w:t>
      </w:r>
      <w:r w:rsidR="00943109">
        <w:rPr>
          <w:rFonts w:hint="cs"/>
          <w:rtl/>
        </w:rPr>
        <w:t xml:space="preserve">הביטוי </w:t>
      </w:r>
      <w:r w:rsidR="00943109" w:rsidRPr="00943109">
        <w:rPr>
          <w:position w:val="-24"/>
        </w:rPr>
        <w:object w:dxaOrig="279" w:dyaOrig="620" w14:anchorId="34CD4748">
          <v:shape id="_x0000_i1048" type="#_x0000_t75" style="width:13.95pt;height:31pt" o:ole="">
            <v:imagedata r:id="rId60" o:title=""/>
          </v:shape>
          <o:OLEObject Type="Embed" ProgID="Equation.DSMT4" ShapeID="_x0000_i1048" DrawAspect="Content" ObjectID="_1655145734" r:id="rId61"/>
        </w:object>
      </w:r>
      <w:r w:rsidR="00943109">
        <w:rPr>
          <w:rFonts w:hint="cs"/>
          <w:rtl/>
        </w:rPr>
        <w:t xml:space="preserve"> והסימן שלו ידוע (חיובי)</w:t>
      </w:r>
      <w:r w:rsidR="000E0CAF">
        <w:rPr>
          <w:rFonts w:hint="cs"/>
          <w:rtl/>
        </w:rPr>
        <w:t xml:space="preserve">. </w:t>
      </w:r>
    </w:p>
    <w:p w14:paraId="13C581C8" w14:textId="372AB6A1" w:rsidR="000E0CAF" w:rsidRDefault="00AB28AF" w:rsidP="00AB28AF">
      <w:pPr>
        <w:rPr>
          <w:rtl/>
        </w:rPr>
      </w:pPr>
      <w:r>
        <w:rPr>
          <w:rFonts w:hint="cs"/>
          <w:rtl/>
        </w:rPr>
        <w:t xml:space="preserve">ניתן להראות </w:t>
      </w:r>
      <w:r w:rsidR="00D6235F">
        <w:rPr>
          <w:rFonts w:hint="cs"/>
          <w:rtl/>
        </w:rPr>
        <w:t>עבור</w:t>
      </w:r>
      <w:r>
        <w:rPr>
          <w:rFonts w:hint="cs"/>
          <w:rtl/>
        </w:rPr>
        <w:t xml:space="preserve"> מערכת </w:t>
      </w:r>
      <w:r>
        <w:t>SPR</w:t>
      </w:r>
      <w:r>
        <w:rPr>
          <w:rFonts w:hint="cs"/>
          <w:rtl/>
        </w:rPr>
        <w:t xml:space="preserve"> ניתן לשערך פרמטרים ע"י חוק האדפטציה הבא</w:t>
      </w:r>
      <w:r w:rsidR="007D30B7">
        <w:rPr>
          <w:rFonts w:hint="cs"/>
          <w:rtl/>
        </w:rPr>
        <w:t>:</w:t>
      </w:r>
    </w:p>
    <w:p w14:paraId="7EEABCFD" w14:textId="1FAC8CE0" w:rsidR="001860E1" w:rsidRDefault="006D6D2B" w:rsidP="001860E1">
      <w:pPr>
        <w:pStyle w:val="MTDisplayEquation"/>
        <w:rPr>
          <w:rtl/>
        </w:rPr>
      </w:pPr>
      <w:r>
        <w:rPr>
          <w:rtl/>
        </w:rPr>
        <w:lastRenderedPageBreak/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MACROBUTTON</w:instrText>
      </w:r>
      <w:r>
        <w:rPr>
          <w:rFonts w:hint="cs"/>
          <w:rtl/>
        </w:rPr>
        <w:instrText xml:space="preserve"> </w:instrText>
      </w:r>
      <w:r>
        <w:rPr>
          <w:rFonts w:hint="cs"/>
        </w:rP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2" w:name="ZEqnNum348905"/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7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bookmarkEnd w:id="2"/>
      <w:r>
        <w:rPr>
          <w:rtl/>
        </w:rPr>
        <w:fldChar w:fldCharType="end"/>
      </w:r>
      <w:r w:rsidR="001860E1">
        <w:rPr>
          <w:rtl/>
        </w:rPr>
        <w:tab/>
      </w:r>
      <w:r w:rsidR="00531E1D" w:rsidRPr="00D75210">
        <w:rPr>
          <w:position w:val="-66"/>
        </w:rPr>
        <w:object w:dxaOrig="1980" w:dyaOrig="1440" w14:anchorId="7C586FE2">
          <v:shape id="_x0000_i1049" type="#_x0000_t75" style="width:99.3pt;height:1in" o:ole="">
            <v:imagedata r:id="rId62" o:title=""/>
          </v:shape>
          <o:OLEObject Type="Embed" ProgID="Equation.DSMT4" ShapeID="_x0000_i1049" DrawAspect="Content" ObjectID="_1655145735" r:id="rId63"/>
        </w:object>
      </w:r>
    </w:p>
    <w:p w14:paraId="0AA14406" w14:textId="376BBCE5" w:rsidR="00E71651" w:rsidRPr="00E71651" w:rsidRDefault="008E2741" w:rsidP="003468DD">
      <w:pPr>
        <w:rPr>
          <w:rtl/>
        </w:rPr>
      </w:pPr>
      <w:r>
        <w:rPr>
          <w:rFonts w:hint="cs"/>
          <w:rtl/>
        </w:rPr>
        <w:t xml:space="preserve">כך ש </w:t>
      </w:r>
      <w:r w:rsidR="006D3108" w:rsidRPr="00982D69">
        <w:rPr>
          <w:position w:val="-12"/>
        </w:rPr>
        <w:object w:dxaOrig="1540" w:dyaOrig="400" w14:anchorId="7C2F4D6C">
          <v:shape id="_x0000_i1050" type="#_x0000_t75" style="width:77pt;height:20pt" o:ole="">
            <v:imagedata r:id="rId64" o:title=""/>
          </v:shape>
          <o:OLEObject Type="Embed" ProgID="Equation.DSMT4" ShapeID="_x0000_i1050" DrawAspect="Content" ObjectID="_1655145736" r:id="rId65"/>
        </w:object>
      </w:r>
      <w:r w:rsidR="006D3108">
        <w:rPr>
          <w:rFonts w:hint="cs"/>
          <w:rtl/>
        </w:rPr>
        <w:t xml:space="preserve"> </w:t>
      </w:r>
      <w:r w:rsidR="009A3C09">
        <w:rPr>
          <w:rFonts w:hint="cs"/>
          <w:rtl/>
        </w:rPr>
        <w:t xml:space="preserve">חסומים באופן גלובלי. </w:t>
      </w:r>
      <w:r w:rsidR="004C2F8F">
        <w:rPr>
          <w:rFonts w:hint="cs"/>
          <w:rtl/>
        </w:rPr>
        <w:t xml:space="preserve">בנוסף, </w:t>
      </w:r>
      <w:r w:rsidR="00C11340">
        <w:rPr>
          <w:rFonts w:hint="cs"/>
          <w:rtl/>
        </w:rPr>
        <w:t xml:space="preserve"> אם </w:t>
      </w:r>
      <w:r w:rsidR="00C11340">
        <w:t>x</w:t>
      </w:r>
      <w:r w:rsidR="00C11340">
        <w:rPr>
          <w:rFonts w:hint="cs"/>
          <w:rtl/>
        </w:rPr>
        <w:t xml:space="preserve"> חסום אז ניתן לומר ש</w:t>
      </w:r>
      <w:r w:rsidR="00C11340">
        <w:t xml:space="preserve">z(t) </w:t>
      </w:r>
      <w:r w:rsidR="00C11340">
        <w:rPr>
          <w:rFonts w:hint="cs"/>
          <w:rtl/>
        </w:rPr>
        <w:t xml:space="preserve"> שואף ל-0 כאשר </w:t>
      </w:r>
      <w:r w:rsidR="00A25FEC" w:rsidRPr="00C11340">
        <w:rPr>
          <w:position w:val="-6"/>
        </w:rPr>
        <w:object w:dxaOrig="660" w:dyaOrig="240" w14:anchorId="107E970C">
          <v:shape id="_x0000_i1051" type="#_x0000_t75" style="width:33pt;height:12pt" o:ole="">
            <v:imagedata r:id="rId66" o:title=""/>
          </v:shape>
          <o:OLEObject Type="Embed" ProgID="Equation.DSMT4" ShapeID="_x0000_i1051" DrawAspect="Content" ObjectID="_1655145737" r:id="rId67"/>
        </w:object>
      </w:r>
      <w:r w:rsidR="002E06BA">
        <w:t xml:space="preserve"> </w:t>
      </w:r>
      <w:r w:rsidR="002E06BA">
        <w:rPr>
          <w:rFonts w:hint="cs"/>
          <w:rtl/>
        </w:rPr>
        <w:t xml:space="preserve"> וכך שגם שגיאת העקיבה </w:t>
      </w:r>
      <w:r w:rsidR="002E06BA">
        <w:t>e(t)</w:t>
      </w:r>
      <w:r w:rsidR="002E06BA">
        <w:rPr>
          <w:rFonts w:hint="cs"/>
          <w:rtl/>
        </w:rPr>
        <w:t xml:space="preserve"> תשא</w:t>
      </w:r>
      <w:r w:rsidR="00C542C8">
        <w:rPr>
          <w:rFonts w:hint="cs"/>
          <w:rtl/>
        </w:rPr>
        <w:t xml:space="preserve">ף ל-0 כאשר  </w:t>
      </w:r>
      <w:r w:rsidR="00C542C8" w:rsidRPr="00C11340">
        <w:rPr>
          <w:position w:val="-6"/>
        </w:rPr>
        <w:object w:dxaOrig="660" w:dyaOrig="240" w14:anchorId="2244F33D">
          <v:shape id="_x0000_i1052" type="#_x0000_t75" style="width:33pt;height:12pt" o:ole="">
            <v:imagedata r:id="rId66" o:title=""/>
          </v:shape>
          <o:OLEObject Type="Embed" ProgID="Equation.DSMT4" ShapeID="_x0000_i1052" DrawAspect="Content" ObjectID="_1655145738" r:id="rId68"/>
        </w:object>
      </w:r>
      <w:r w:rsidR="00C542C8">
        <w:t xml:space="preserve"> </w:t>
      </w:r>
      <w:r w:rsidR="00C542C8">
        <w:rPr>
          <w:rFonts w:hint="cs"/>
          <w:rtl/>
        </w:rPr>
        <w:t xml:space="preserve"> .</w:t>
      </w:r>
    </w:p>
    <w:p w14:paraId="133141D7" w14:textId="2AF84033" w:rsidR="001860E1" w:rsidRDefault="00DE4347" w:rsidP="00DE4347">
      <w:pPr>
        <w:pStyle w:val="2"/>
      </w:pPr>
      <w:r>
        <w:rPr>
          <w:rFonts w:hint="cs"/>
          <w:rtl/>
        </w:rPr>
        <w:t>הוכחת התכנסות</w:t>
      </w:r>
    </w:p>
    <w:p w14:paraId="1D40B635" w14:textId="50921560" w:rsidR="00112E07" w:rsidRDefault="00327A5C" w:rsidP="00112E07">
      <w:pPr>
        <w:rPr>
          <w:rtl/>
        </w:rPr>
      </w:pPr>
      <w:r>
        <w:rPr>
          <w:rFonts w:hint="cs"/>
          <w:rtl/>
        </w:rPr>
        <w:t xml:space="preserve">נציע פונקציית </w:t>
      </w:r>
      <w:proofErr w:type="spellStart"/>
      <w:r>
        <w:rPr>
          <w:rFonts w:hint="cs"/>
          <w:rtl/>
        </w:rPr>
        <w:t>ליא</w:t>
      </w:r>
      <w:r w:rsidR="00112E07">
        <w:rPr>
          <w:rFonts w:hint="cs"/>
          <w:rtl/>
        </w:rPr>
        <w:t>פונוב</w:t>
      </w:r>
      <w:proofErr w:type="spellEnd"/>
      <w:r w:rsidR="00112E07">
        <w:rPr>
          <w:rFonts w:hint="cs"/>
          <w:rtl/>
        </w:rPr>
        <w:t xml:space="preserve"> מועמדת</w:t>
      </w:r>
      <w:r w:rsidR="00972E9C">
        <w:rPr>
          <w:rFonts w:hint="cs"/>
          <w:rtl/>
        </w:rPr>
        <w:t xml:space="preserve"> מה</w:t>
      </w:r>
      <w:r w:rsidR="008C5B82">
        <w:rPr>
          <w:rFonts w:hint="cs"/>
          <w:rtl/>
        </w:rPr>
        <w:t>צורה</w:t>
      </w:r>
      <w:r w:rsidR="00112E07">
        <w:rPr>
          <w:rFonts w:hint="cs"/>
          <w:rtl/>
        </w:rPr>
        <w:t>:</w:t>
      </w:r>
    </w:p>
    <w:p w14:paraId="4FE763E2" w14:textId="6A2901A2" w:rsidR="00112E07" w:rsidRDefault="006D6D2B" w:rsidP="00112E07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8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112E07">
        <w:rPr>
          <w:rtl/>
        </w:rPr>
        <w:tab/>
      </w:r>
      <w:r w:rsidR="00972E9C" w:rsidRPr="00972E9C">
        <w:rPr>
          <w:position w:val="-44"/>
        </w:rPr>
        <w:object w:dxaOrig="2659" w:dyaOrig="999" w14:anchorId="79AA26E0">
          <v:shape id="_x0000_i1053" type="#_x0000_t75" style="width:132.7pt;height:50.1pt" o:ole="">
            <v:imagedata r:id="rId69" o:title=""/>
          </v:shape>
          <o:OLEObject Type="Embed" ProgID="Equation.DSMT4" ShapeID="_x0000_i1053" DrawAspect="Content" ObjectID="_1655145739" r:id="rId70"/>
        </w:object>
      </w:r>
    </w:p>
    <w:p w14:paraId="55C55422" w14:textId="640C72E8" w:rsidR="008C5B82" w:rsidRDefault="00972E9C" w:rsidP="008C5B82">
      <w:pPr>
        <w:rPr>
          <w:rtl/>
        </w:rPr>
      </w:pPr>
      <w:r>
        <w:rPr>
          <w:rFonts w:hint="cs"/>
          <w:rtl/>
        </w:rPr>
        <w:t>ולפי המערכת שלנו</w:t>
      </w:r>
      <w:r w:rsidR="00B7379C">
        <w:rPr>
          <w:rFonts w:hint="cs"/>
          <w:rtl/>
        </w:rPr>
        <w:t>, ובהינתן מסה חיובית</w:t>
      </w:r>
      <w:r>
        <w:rPr>
          <w:rFonts w:hint="cs"/>
          <w:rtl/>
        </w:rPr>
        <w:t>:</w:t>
      </w:r>
    </w:p>
    <w:p w14:paraId="0E397DE9" w14:textId="25583BD9" w:rsidR="008C5B82" w:rsidRDefault="006D6D2B" w:rsidP="008C5B82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9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8C5B82">
        <w:rPr>
          <w:rtl/>
        </w:rPr>
        <w:tab/>
      </w:r>
      <w:r w:rsidR="00B7379C" w:rsidRPr="00B7379C">
        <w:rPr>
          <w:position w:val="-18"/>
        </w:rPr>
        <w:object w:dxaOrig="3320" w:dyaOrig="480" w14:anchorId="5FC64EAE">
          <v:shape id="_x0000_i1054" type="#_x0000_t75" style="width:165.85pt;height:23.8pt" o:ole="">
            <v:imagedata r:id="rId71" o:title=""/>
          </v:shape>
          <o:OLEObject Type="Embed" ProgID="Equation.DSMT4" ShapeID="_x0000_i1054" DrawAspect="Content" ObjectID="_1655145740" r:id="rId72"/>
        </w:object>
      </w:r>
    </w:p>
    <w:p w14:paraId="6B59ABFB" w14:textId="05F122DC" w:rsidR="006B2820" w:rsidRDefault="001708A2" w:rsidP="006B2820">
      <w:pPr>
        <w:rPr>
          <w:rtl/>
        </w:rPr>
      </w:pPr>
      <w:r>
        <w:rPr>
          <w:rFonts w:hint="cs"/>
          <w:rtl/>
        </w:rPr>
        <w:t xml:space="preserve">ניתן לראות שפונקציית </w:t>
      </w:r>
      <w:proofErr w:type="spellStart"/>
      <w:r>
        <w:rPr>
          <w:rFonts w:hint="cs"/>
          <w:rtl/>
        </w:rPr>
        <w:t>ליאפונוב</w:t>
      </w:r>
      <w:proofErr w:type="spellEnd"/>
      <w:r>
        <w:rPr>
          <w:rFonts w:hint="cs"/>
          <w:rtl/>
        </w:rPr>
        <w:t xml:space="preserve"> מוגדרת חיובית</w:t>
      </w:r>
      <w:r w:rsidR="00B85D82">
        <w:rPr>
          <w:rFonts w:hint="cs"/>
          <w:rtl/>
        </w:rPr>
        <w:t>. כעת נרצה להראות שהנגזרת שלה חצי שלילית</w:t>
      </w:r>
      <w:r w:rsidR="006B2820">
        <w:rPr>
          <w:rFonts w:hint="cs"/>
          <w:rtl/>
        </w:rPr>
        <w:t>.</w:t>
      </w:r>
    </w:p>
    <w:p w14:paraId="0ED2FB36" w14:textId="4B6D49A2" w:rsidR="006B2820" w:rsidRDefault="005C4B51" w:rsidP="006B2820">
      <w:pPr>
        <w:rPr>
          <w:rtl/>
        </w:rPr>
      </w:pPr>
      <w:r w:rsidRPr="006B2820">
        <w:rPr>
          <w:position w:val="-4"/>
        </w:rPr>
        <w:object w:dxaOrig="180" w:dyaOrig="279" w14:anchorId="2E1ABE32">
          <v:shape id="_x0000_i1055" type="#_x0000_t75" style="width:8.75pt;height:13.75pt" o:ole="">
            <v:imagedata r:id="rId32" o:title=""/>
          </v:shape>
          <o:OLEObject Type="Embed" ProgID="Equation.DSMT4" ShapeID="_x0000_i1055" DrawAspect="Content" ObjectID="_1655145741" r:id="rId73"/>
        </w:object>
      </w:r>
    </w:p>
    <w:p w14:paraId="3D5290D0" w14:textId="2E3F8AD4" w:rsidR="00A754C8" w:rsidRDefault="006D6D2B" w:rsidP="005C4B51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0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A754C8">
        <w:rPr>
          <w:rtl/>
        </w:rPr>
        <w:tab/>
      </w:r>
      <w:r w:rsidR="005C4B51" w:rsidRPr="008E22F2">
        <w:rPr>
          <w:position w:val="-24"/>
        </w:rPr>
        <w:object w:dxaOrig="3820" w:dyaOrig="600" w14:anchorId="308F919B">
          <v:shape id="_x0000_i1056" type="#_x0000_t75" style="width:191pt;height:30.05pt" o:ole="">
            <v:imagedata r:id="rId74" o:title=""/>
          </v:shape>
          <o:OLEObject Type="Embed" ProgID="Equation.DSMT4" ShapeID="_x0000_i1056" DrawAspect="Content" ObjectID="_1655145742" r:id="rId75"/>
        </w:object>
      </w:r>
    </w:p>
    <w:p w14:paraId="2D532F75" w14:textId="3C7BD5E0" w:rsidR="00265B88" w:rsidRDefault="007F7A03" w:rsidP="00265B88">
      <w:pPr>
        <w:rPr>
          <w:rtl/>
        </w:rPr>
      </w:pPr>
      <w:r>
        <w:rPr>
          <w:rFonts w:hint="cs"/>
          <w:rtl/>
        </w:rPr>
        <w:t>נציב את המשתנים</w:t>
      </w:r>
      <w:r w:rsidR="00A241FF" w:rsidRPr="003364CA">
        <w:rPr>
          <w:position w:val="-12"/>
        </w:rPr>
        <w:object w:dxaOrig="800" w:dyaOrig="460" w14:anchorId="616F9FBC">
          <v:shape id="_x0000_i1057" type="#_x0000_t75" style="width:40.05pt;height:23.15pt" o:ole="">
            <v:imagedata r:id="rId76" o:title=""/>
          </v:shape>
          <o:OLEObject Type="Embed" ProgID="Equation.DSMT4" ShapeID="_x0000_i1057" DrawAspect="Content" ObjectID="_1655145743" r:id="rId77"/>
        </w:object>
      </w:r>
      <w:r w:rsidR="00F0125D">
        <w:rPr>
          <w:rFonts w:hint="cs"/>
          <w:rtl/>
        </w:rPr>
        <w:t xml:space="preserve"> לפי חוק האדפטציה:</w:t>
      </w:r>
    </w:p>
    <w:p w14:paraId="2FBA61B0" w14:textId="4D56F1BF" w:rsidR="009D2BC3" w:rsidRDefault="004648DA" w:rsidP="009D2BC3">
      <w:pPr>
        <w:pStyle w:val="MTDisplayEquation"/>
        <w:jc w:val="center"/>
        <w:rPr>
          <w:rtl/>
        </w:rPr>
      </w:pPr>
      <w:r w:rsidRPr="008E22F2">
        <w:rPr>
          <w:position w:val="-24"/>
        </w:rPr>
        <w:object w:dxaOrig="3460" w:dyaOrig="600" w14:anchorId="5092EDD2">
          <v:shape id="_x0000_i1058" type="#_x0000_t75" style="width:172.85pt;height:30.05pt" o:ole="">
            <v:imagedata r:id="rId78" o:title=""/>
          </v:shape>
          <o:OLEObject Type="Embed" ProgID="Equation.DSMT4" ShapeID="_x0000_i1058" DrawAspect="Content" ObjectID="_1655145744" r:id="rId79"/>
        </w:object>
      </w:r>
    </w:p>
    <w:p w14:paraId="593B5D28" w14:textId="77777777" w:rsidR="004648DA" w:rsidRPr="004648DA" w:rsidRDefault="004648DA" w:rsidP="004648DA">
      <w:pPr>
        <w:rPr>
          <w:rtl/>
        </w:rPr>
      </w:pPr>
    </w:p>
    <w:p w14:paraId="168E41A4" w14:textId="561B5F60" w:rsidR="003F2E31" w:rsidRDefault="006D6D2B" w:rsidP="00450243">
      <w:pPr>
        <w:pStyle w:val="MTDisplayEquation"/>
        <w:jc w:val="left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3" w:name="ZEqnNum257568"/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1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bookmarkEnd w:id="3"/>
      <w:r>
        <w:rPr>
          <w:rtl/>
        </w:rPr>
        <w:fldChar w:fldCharType="end"/>
      </w:r>
      <w:r w:rsidR="00450243">
        <w:rPr>
          <w:rtl/>
        </w:rPr>
        <w:tab/>
      </w:r>
      <w:r w:rsidR="00BB569A" w:rsidRPr="00BB569A">
        <w:rPr>
          <w:position w:val="-24"/>
        </w:rPr>
        <w:object w:dxaOrig="4060" w:dyaOrig="600" w14:anchorId="7CCE6F3C">
          <v:shape id="_x0000_i1059" type="#_x0000_t75" style="width:202.8pt;height:30.05pt" o:ole="">
            <v:imagedata r:id="rId80" o:title=""/>
          </v:shape>
          <o:OLEObject Type="Embed" ProgID="Equation.DSMT4" ShapeID="_x0000_i1059" DrawAspect="Content" ObjectID="_1655145745" r:id="rId81"/>
        </w:object>
      </w:r>
    </w:p>
    <w:p w14:paraId="39807963" w14:textId="4DA16C70" w:rsidR="00D814B7" w:rsidRPr="00D814B7" w:rsidRDefault="00BB569A" w:rsidP="00D814B7">
      <w:pPr>
        <w:pStyle w:val="MTDisplayEquation"/>
        <w:rPr>
          <w:rtl/>
        </w:rPr>
      </w:pPr>
      <w:r>
        <w:rPr>
          <w:rtl/>
        </w:rPr>
        <w:tab/>
      </w:r>
    </w:p>
    <w:p w14:paraId="09E4F6A9" w14:textId="738E217B" w:rsidR="00F0125D" w:rsidRDefault="00CF36DC" w:rsidP="009D2BC3">
      <w:pPr>
        <w:pStyle w:val="MTDisplayEquation"/>
        <w:rPr>
          <w:rtl/>
        </w:rPr>
      </w:pPr>
      <w:r>
        <w:rPr>
          <w:rFonts w:hint="cs"/>
          <w:rtl/>
        </w:rPr>
        <w:t xml:space="preserve">כזכור, במקרה האדפטיבי התקבלה המערכת </w:t>
      </w:r>
      <w:r w:rsidR="00590684">
        <w:rPr>
          <w:rFonts w:hint="cs"/>
          <w:rtl/>
        </w:rPr>
        <w:t>הבאה בחוג הסגור:</w:t>
      </w:r>
    </w:p>
    <w:p w14:paraId="2EA76CA3" w14:textId="73511979" w:rsidR="00590684" w:rsidRDefault="00230E44" w:rsidP="003B179F">
      <w:pPr>
        <w:jc w:val="center"/>
      </w:pPr>
      <w:r w:rsidRPr="002A749C">
        <w:rPr>
          <w:position w:val="-14"/>
        </w:rPr>
        <w:object w:dxaOrig="2940" w:dyaOrig="420" w14:anchorId="74E0AD11">
          <v:shape id="_x0000_i1060" type="#_x0000_t75" style="width:147.15pt;height:21.3pt" o:ole="">
            <v:imagedata r:id="rId82" o:title=""/>
          </v:shape>
          <o:OLEObject Type="Embed" ProgID="Equation.DSMT4" ShapeID="_x0000_i1060" DrawAspect="Content" ObjectID="_1655145746" r:id="rId83"/>
        </w:object>
      </w:r>
    </w:p>
    <w:p w14:paraId="1033BE28" w14:textId="4087E556" w:rsidR="003B179F" w:rsidRDefault="003B179F" w:rsidP="003B179F">
      <w:pPr>
        <w:jc w:val="left"/>
        <w:rPr>
          <w:rtl/>
        </w:rPr>
      </w:pPr>
      <w:r>
        <w:rPr>
          <w:rFonts w:hint="cs"/>
          <w:rtl/>
        </w:rPr>
        <w:t>ובמקרה שלנו:</w:t>
      </w:r>
    </w:p>
    <w:p w14:paraId="3875E9E3" w14:textId="2C478D4A" w:rsidR="003B179F" w:rsidRDefault="0098450A" w:rsidP="00A30760">
      <w:pPr>
        <w:jc w:val="center"/>
        <w:rPr>
          <w:rtl/>
        </w:rPr>
      </w:pPr>
      <w:r w:rsidRPr="00D62381">
        <w:rPr>
          <w:position w:val="-12"/>
        </w:rPr>
        <w:object w:dxaOrig="2640" w:dyaOrig="400" w14:anchorId="5F718618">
          <v:shape id="_x0000_i1061" type="#_x0000_t75" style="width:132.15pt;height:20.05pt" o:ole="">
            <v:imagedata r:id="rId84" o:title=""/>
          </v:shape>
          <o:OLEObject Type="Embed" ProgID="Equation.DSMT4" ShapeID="_x0000_i1061" DrawAspect="Content" ObjectID="_1655145747" r:id="rId85"/>
        </w:object>
      </w:r>
    </w:p>
    <w:p w14:paraId="50041125" w14:textId="1D9B1E00" w:rsidR="00C236A9" w:rsidRDefault="00C236A9" w:rsidP="00C236A9">
      <w:pPr>
        <w:rPr>
          <w:rtl/>
        </w:rPr>
      </w:pPr>
      <w:r>
        <w:rPr>
          <w:rFonts w:hint="cs"/>
          <w:rtl/>
        </w:rPr>
        <w:t xml:space="preserve">נציב זאת במשוואה </w:t>
      </w:r>
      <w:r w:rsidR="00AB30E6">
        <w:rPr>
          <w:iCs/>
        </w:rPr>
        <w:fldChar w:fldCharType="begin"/>
      </w:r>
      <w:r w:rsidR="00AB30E6">
        <w:rPr>
          <w:iCs/>
        </w:rPr>
        <w:instrText xml:space="preserve"> GOTOBUTTON ZEqnNum257568  \* MERGEFORMAT </w:instrText>
      </w:r>
      <w:r w:rsidR="00AB30E6">
        <w:rPr>
          <w:iCs/>
        </w:rPr>
        <w:fldChar w:fldCharType="begin"/>
      </w:r>
      <w:r w:rsidR="00AB30E6">
        <w:rPr>
          <w:iCs/>
        </w:rPr>
        <w:instrText xml:space="preserve"> REF ZEqnNum257568 \* Charformat \! \* MERGEFORMAT </w:instrText>
      </w:r>
      <w:r w:rsidR="00AB30E6">
        <w:rPr>
          <w:iCs/>
        </w:rPr>
        <w:fldChar w:fldCharType="separate"/>
      </w:r>
      <w:r w:rsidR="001F27FC" w:rsidRPr="001F27FC">
        <w:rPr>
          <w:iCs/>
          <w:rtl/>
        </w:rPr>
        <w:instrText>(</w:instrText>
      </w:r>
      <w:r w:rsidR="001F27FC" w:rsidRPr="001F27FC">
        <w:rPr>
          <w:iCs/>
        </w:rPr>
        <w:instrText>11</w:instrText>
      </w:r>
      <w:r w:rsidR="001F27FC" w:rsidRPr="001F27FC">
        <w:rPr>
          <w:iCs/>
          <w:rtl/>
        </w:rPr>
        <w:instrText>)</w:instrText>
      </w:r>
      <w:r w:rsidR="00AB30E6">
        <w:rPr>
          <w:iCs/>
        </w:rPr>
        <w:fldChar w:fldCharType="end"/>
      </w:r>
      <w:r w:rsidR="00AB30E6">
        <w:rPr>
          <w:iCs/>
        </w:rPr>
        <w:fldChar w:fldCharType="end"/>
      </w:r>
      <w:r w:rsidR="00AB30E6">
        <w:t xml:space="preserve"> </w:t>
      </w:r>
      <w:r w:rsidR="00AB30E6">
        <w:rPr>
          <w:rFonts w:hint="cs"/>
          <w:rtl/>
        </w:rPr>
        <w:t>ונקבל:</w:t>
      </w:r>
    </w:p>
    <w:p w14:paraId="1373BCF0" w14:textId="36A43A6A" w:rsidR="00BC1407" w:rsidRDefault="006D6D2B" w:rsidP="00BC1407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2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BC1407">
        <w:rPr>
          <w:rtl/>
        </w:rPr>
        <w:tab/>
      </w:r>
      <w:r w:rsidR="00D814B7" w:rsidRPr="00C57DA1">
        <w:rPr>
          <w:position w:val="-16"/>
        </w:rPr>
        <w:object w:dxaOrig="2400" w:dyaOrig="440" w14:anchorId="3F780811">
          <v:shape id="_x0000_i1062" type="#_x0000_t75" style="width:120.25pt;height:21.9pt" o:ole="">
            <v:imagedata r:id="rId86" o:title=""/>
          </v:shape>
          <o:OLEObject Type="Embed" ProgID="Equation.DSMT4" ShapeID="_x0000_i1062" DrawAspect="Content" ObjectID="_1655145748" r:id="rId87"/>
        </w:object>
      </w:r>
    </w:p>
    <w:p w14:paraId="004368C4" w14:textId="2891ECFE" w:rsidR="00BF4C92" w:rsidRDefault="006D6D2B" w:rsidP="00BF4C92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3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BF4C92">
        <w:rPr>
          <w:rtl/>
        </w:rPr>
        <w:tab/>
      </w:r>
      <w:r w:rsidR="005E4140" w:rsidRPr="0037442F">
        <w:rPr>
          <w:position w:val="-6"/>
        </w:rPr>
        <w:object w:dxaOrig="1359" w:dyaOrig="320" w14:anchorId="6866D21B">
          <v:shape id="_x0000_i1063" type="#_x0000_t75" style="width:68.2pt;height:16.3pt" o:ole="">
            <v:imagedata r:id="rId88" o:title=""/>
          </v:shape>
          <o:OLEObject Type="Embed" ProgID="Equation.DSMT4" ShapeID="_x0000_i1063" DrawAspect="Content" ObjectID="_1655145749" r:id="rId89"/>
        </w:object>
      </w:r>
    </w:p>
    <w:p w14:paraId="51252650" w14:textId="2AD02261" w:rsidR="0098450A" w:rsidRDefault="00117C18" w:rsidP="009354C5">
      <w:pPr>
        <w:pStyle w:val="MTDisplayEquation"/>
        <w:jc w:val="left"/>
        <w:rPr>
          <w:rtl/>
        </w:rPr>
      </w:pPr>
      <w:r>
        <w:rPr>
          <w:rFonts w:hint="cs"/>
          <w:rtl/>
        </w:rPr>
        <w:t xml:space="preserve">הראינו כי </w:t>
      </w:r>
      <w:proofErr w:type="spellStart"/>
      <w:r>
        <w:rPr>
          <w:rFonts w:hint="cs"/>
          <w:rtl/>
        </w:rPr>
        <w:t>לפונקצי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לאפונוב</w:t>
      </w:r>
      <w:proofErr w:type="spellEnd"/>
      <w:r>
        <w:rPr>
          <w:rFonts w:hint="cs"/>
          <w:rtl/>
        </w:rPr>
        <w:t xml:space="preserve"> שבחרנו קיים חסם תחתון</w:t>
      </w:r>
      <w:r w:rsidR="0019143D">
        <w:rPr>
          <w:rFonts w:hint="cs"/>
          <w:rtl/>
        </w:rPr>
        <w:t xml:space="preserve">, בנוסף הראינו כי הנגזרת שלה שלילית תמיד. </w:t>
      </w:r>
      <w:r w:rsidR="00D70EB9">
        <w:rPr>
          <w:rFonts w:hint="cs"/>
          <w:rtl/>
        </w:rPr>
        <w:t xml:space="preserve">ובעזרת הלמה של </w:t>
      </w:r>
      <w:proofErr w:type="spellStart"/>
      <w:r w:rsidR="00D70EB9">
        <w:rPr>
          <w:rFonts w:hint="cs"/>
          <w:rtl/>
        </w:rPr>
        <w:t>ברבלט</w:t>
      </w:r>
      <w:proofErr w:type="spellEnd"/>
      <w:r w:rsidR="00D70EB9">
        <w:rPr>
          <w:rFonts w:hint="cs"/>
          <w:rtl/>
        </w:rPr>
        <w:t xml:space="preserve"> ניתן לומר כי המערכת יציבה ומתכנסת </w:t>
      </w:r>
      <w:r w:rsidR="009D5A84">
        <w:rPr>
          <w:rFonts w:hint="cs"/>
          <w:rtl/>
        </w:rPr>
        <w:t>לנקודת שווי המשקל.</w:t>
      </w:r>
      <w:r w:rsidR="00BC1407" w:rsidRPr="00E3047D">
        <w:rPr>
          <w:position w:val="-4"/>
        </w:rPr>
        <w:object w:dxaOrig="180" w:dyaOrig="279" w14:anchorId="24C9855B">
          <v:shape id="_x0000_i1064" type="#_x0000_t75" style="width:8.75pt;height:13.75pt" o:ole="">
            <v:imagedata r:id="rId90" o:title=""/>
          </v:shape>
          <o:OLEObject Type="Embed" ProgID="Equation.DSMT4" ShapeID="_x0000_i1064" DrawAspect="Content" ObjectID="_1655145750" r:id="rId91"/>
        </w:object>
      </w:r>
    </w:p>
    <w:p w14:paraId="679533C0" w14:textId="7608C5FD" w:rsidR="007B1E83" w:rsidRDefault="00693389" w:rsidP="004C7321">
      <w:pPr>
        <w:pStyle w:val="2"/>
        <w:rPr>
          <w:rtl/>
        </w:rPr>
      </w:pPr>
      <w:r>
        <w:rPr>
          <w:rFonts w:hint="cs"/>
          <w:rtl/>
        </w:rPr>
        <w:t>מערכת יחוס</w:t>
      </w:r>
    </w:p>
    <w:p w14:paraId="652E5E0C" w14:textId="019FEB99" w:rsidR="0076262C" w:rsidRDefault="00693389" w:rsidP="0076262C">
      <w:pPr>
        <w:rPr>
          <w:rtl/>
        </w:rPr>
      </w:pPr>
      <w:r>
        <w:rPr>
          <w:rFonts w:hint="cs"/>
          <w:rtl/>
        </w:rPr>
        <w:t xml:space="preserve">מערכת היחוס תקבע את צורת </w:t>
      </w:r>
      <w:r w:rsidR="00284AA0">
        <w:rPr>
          <w:rFonts w:hint="cs"/>
          <w:rtl/>
        </w:rPr>
        <w:t xml:space="preserve">ההתנהגות הרצויה </w:t>
      </w:r>
      <w:r w:rsidR="00496FF0">
        <w:rPr>
          <w:rFonts w:hint="cs"/>
          <w:rtl/>
        </w:rPr>
        <w:t>מהמערכת המבוקרת</w:t>
      </w:r>
      <w:r w:rsidR="002A6BBC">
        <w:rPr>
          <w:rFonts w:hint="cs"/>
          <w:rtl/>
        </w:rPr>
        <w:t xml:space="preserve">. לעיתים קרובות אות היחוס המקורי </w:t>
      </w:r>
      <w:r w:rsidR="00713B05">
        <w:rPr>
          <w:rFonts w:hint="cs"/>
          <w:rtl/>
        </w:rPr>
        <w:t>מושפע מחיישנים בעלי רעש גדול. מכיוו</w:t>
      </w:r>
      <w:r w:rsidR="00207D2A">
        <w:rPr>
          <w:rFonts w:hint="cs"/>
          <w:rtl/>
        </w:rPr>
        <w:t>ן</w:t>
      </w:r>
      <w:r w:rsidR="00713B05">
        <w:rPr>
          <w:rFonts w:hint="cs"/>
          <w:rtl/>
        </w:rPr>
        <w:t xml:space="preserve"> שהבקר </w:t>
      </w:r>
      <w:r w:rsidR="00B867A1">
        <w:rPr>
          <w:rFonts w:hint="cs"/>
          <w:rtl/>
        </w:rPr>
        <w:t>שתכננו דורש שימוש בנגזרות האות הנכנס</w:t>
      </w:r>
      <w:r w:rsidR="00650D6B">
        <w:rPr>
          <w:rFonts w:hint="cs"/>
          <w:rtl/>
        </w:rPr>
        <w:t>, יש צו</w:t>
      </w:r>
      <w:r w:rsidR="00326CD5">
        <w:rPr>
          <w:rFonts w:hint="cs"/>
          <w:rtl/>
        </w:rPr>
        <w:t xml:space="preserve">רך לסנן את אות זה מתדרים גבוהים ולמצות מימנו את הנגזרות. </w:t>
      </w:r>
      <w:r w:rsidR="009C1763">
        <w:rPr>
          <w:rFonts w:hint="cs"/>
          <w:rtl/>
        </w:rPr>
        <w:t>מערכת היחוס מספקת את שתי הדרישות האלה</w:t>
      </w:r>
      <w:r w:rsidR="0076262C">
        <w:rPr>
          <w:rFonts w:hint="cs"/>
          <w:rtl/>
        </w:rPr>
        <w:t xml:space="preserve">. </w:t>
      </w:r>
    </w:p>
    <w:p w14:paraId="6AC06873" w14:textId="1E63DA8A" w:rsidR="0076262C" w:rsidRDefault="0076262C" w:rsidP="005B1E98">
      <w:pPr>
        <w:rPr>
          <w:rtl/>
        </w:rPr>
      </w:pPr>
      <w:r>
        <w:rPr>
          <w:rFonts w:hint="cs"/>
          <w:rtl/>
        </w:rPr>
        <w:t xml:space="preserve">חשוב לציין </w:t>
      </w:r>
      <w:r w:rsidR="00471DE8">
        <w:rPr>
          <w:rFonts w:hint="cs"/>
          <w:rtl/>
        </w:rPr>
        <w:t xml:space="preserve">שהשימוש במערכת יחוס עבור אות בקרה קבוע </w:t>
      </w:r>
      <w:r w:rsidR="009425C3">
        <w:rPr>
          <w:rFonts w:hint="cs"/>
          <w:rtl/>
        </w:rPr>
        <w:t xml:space="preserve">יגרום </w:t>
      </w:r>
      <w:r w:rsidR="00D16407">
        <w:rPr>
          <w:rFonts w:hint="cs"/>
          <w:rtl/>
        </w:rPr>
        <w:t xml:space="preserve">למערכת המבוקרת </w:t>
      </w:r>
      <w:r w:rsidR="004234B5">
        <w:rPr>
          <w:rFonts w:hint="cs"/>
          <w:rtl/>
        </w:rPr>
        <w:t>להיות לא אוטונומית מכיוון</w:t>
      </w:r>
      <w:r w:rsidR="00F71241">
        <w:rPr>
          <w:rFonts w:hint="cs"/>
          <w:rtl/>
        </w:rPr>
        <w:t xml:space="preserve"> שאות הבקרה יהיה תלוי בזמן בהתאם לתגובת המע</w:t>
      </w:r>
      <w:r w:rsidR="005B1E98">
        <w:rPr>
          <w:rFonts w:hint="cs"/>
          <w:rtl/>
        </w:rPr>
        <w:t>בר של מערכת היחוס.</w:t>
      </w:r>
    </w:p>
    <w:p w14:paraId="22283C3C" w14:textId="77777777" w:rsidR="00693389" w:rsidRDefault="00693389" w:rsidP="00693389">
      <w:pPr>
        <w:rPr>
          <w:rtl/>
        </w:rPr>
      </w:pPr>
    </w:p>
    <w:p w14:paraId="76DE98F7" w14:textId="558968B5" w:rsidR="00693389" w:rsidRDefault="00597C0E" w:rsidP="00693389">
      <w:r>
        <w:rPr>
          <w:rFonts w:hint="cs"/>
          <w:rtl/>
        </w:rPr>
        <w:t>מערכת היחוס שנבחר תהיה מערכת מסוג "מסה, קפיץ, מרסן" פשוטה</w:t>
      </w:r>
      <w:r w:rsidR="00D0197E">
        <w:rPr>
          <w:rFonts w:hint="cs"/>
          <w:rtl/>
        </w:rPr>
        <w:t xml:space="preserve">. הביצועים שנדרוש ממנה הם תגובת </w:t>
      </w:r>
      <w:r w:rsidR="00424083">
        <w:rPr>
          <w:rFonts w:hint="cs"/>
          <w:rtl/>
        </w:rPr>
        <w:t>יתר 5% וזמן להתייצבות של</w:t>
      </w:r>
      <w:r w:rsidR="00624BDA">
        <w:rPr>
          <w:rFonts w:hint="cs"/>
          <w:rtl/>
        </w:rPr>
        <w:t xml:space="preserve"> 2 שניות.</w:t>
      </w:r>
      <w:r w:rsidR="00424083">
        <w:rPr>
          <w:rFonts w:hint="cs"/>
          <w:rtl/>
        </w:rPr>
        <w:t xml:space="preserve"> </w:t>
      </w:r>
      <w:r w:rsidR="00693389">
        <w:rPr>
          <w:rFonts w:hint="cs"/>
          <w:rtl/>
        </w:rPr>
        <w:t xml:space="preserve">נציג את מערכת היחוס בה נשתמש: </w:t>
      </w:r>
    </w:p>
    <w:p w14:paraId="549F2B00" w14:textId="7B41CFBE" w:rsidR="00693389" w:rsidRDefault="0054708E" w:rsidP="00693389">
      <w:pPr>
        <w:jc w:val="center"/>
        <w:rPr>
          <w:rtl/>
        </w:rPr>
      </w:pPr>
      <w:r w:rsidRPr="00493456">
        <w:rPr>
          <w:position w:val="-12"/>
        </w:rPr>
        <w:object w:dxaOrig="2520" w:dyaOrig="360" w14:anchorId="28B1C68C">
          <v:shape id="_x0000_i1065" type="#_x0000_t75" style="width:125.75pt;height:18.15pt" o:ole="">
            <v:imagedata r:id="rId92" o:title=""/>
          </v:shape>
          <o:OLEObject Type="Embed" ProgID="Equation.DSMT4" ShapeID="_x0000_i1065" DrawAspect="Content" ObjectID="_1655145751" r:id="rId93"/>
        </w:object>
      </w:r>
    </w:p>
    <w:p w14:paraId="79416ECC" w14:textId="77777777" w:rsidR="00693389" w:rsidRDefault="00693389" w:rsidP="00693389">
      <w:pPr>
        <w:jc w:val="center"/>
        <w:rPr>
          <w:rtl/>
        </w:rPr>
      </w:pPr>
      <w:r w:rsidRPr="00493456">
        <w:rPr>
          <w:position w:val="-68"/>
        </w:rPr>
        <w:object w:dxaOrig="2860" w:dyaOrig="1480" w14:anchorId="471AB9C8">
          <v:shape id="_x0000_i1066" type="#_x0000_t75" style="width:142.7pt;height:73.95pt" o:ole="">
            <v:imagedata r:id="rId94" o:title=""/>
          </v:shape>
          <o:OLEObject Type="Embed" ProgID="Equation.DSMT4" ShapeID="_x0000_i1066" DrawAspect="Content" ObjectID="_1655145752" r:id="rId95"/>
        </w:object>
      </w:r>
    </w:p>
    <w:p w14:paraId="5E44731B" w14:textId="77777777" w:rsidR="00693389" w:rsidRDefault="00693389" w:rsidP="00693389">
      <w:pPr>
        <w:jc w:val="left"/>
        <w:rPr>
          <w:rtl/>
        </w:rPr>
      </w:pPr>
      <w:r>
        <w:rPr>
          <w:rFonts w:hint="cs"/>
          <w:rtl/>
        </w:rPr>
        <w:t>נדרוש את הביצועים הבאים ממערכת היחוס:</w:t>
      </w:r>
    </w:p>
    <w:p w14:paraId="0300BB56" w14:textId="6CA154C2" w:rsidR="00693389" w:rsidRDefault="00624BDA" w:rsidP="00693389">
      <w:pPr>
        <w:jc w:val="center"/>
      </w:pPr>
      <w:r w:rsidRPr="00843C49">
        <w:rPr>
          <w:position w:val="-62"/>
        </w:rPr>
        <w:object w:dxaOrig="3500" w:dyaOrig="1359" w14:anchorId="67560E16">
          <v:shape id="_x0000_i1067" type="#_x0000_t75" style="width:175.35pt;height:68.2pt" o:ole="">
            <v:imagedata r:id="rId96" o:title=""/>
          </v:shape>
          <o:OLEObject Type="Embed" ProgID="Equation.DSMT4" ShapeID="_x0000_i1067" DrawAspect="Content" ObjectID="_1655145753" r:id="rId97"/>
        </w:object>
      </w:r>
    </w:p>
    <w:p w14:paraId="4E1F94A1" w14:textId="77777777" w:rsidR="00693389" w:rsidRDefault="00693389" w:rsidP="00693389">
      <w:pPr>
        <w:jc w:val="center"/>
        <w:rPr>
          <w:rFonts w:ascii="Symbol" w:hAnsi="Symbol"/>
          <w:rtl/>
        </w:rPr>
      </w:pPr>
      <w:r w:rsidRPr="00906E81">
        <w:rPr>
          <w:position w:val="-34"/>
        </w:rPr>
        <w:object w:dxaOrig="1520" w:dyaOrig="800" w14:anchorId="6B67596D">
          <v:shape id="_x0000_i1068" type="#_x0000_t75" style="width:75.75pt;height:40.05pt" o:ole="">
            <v:imagedata r:id="rId98" o:title=""/>
          </v:shape>
          <o:OLEObject Type="Embed" ProgID="Equation.DSMT4" ShapeID="_x0000_i1068" DrawAspect="Content" ObjectID="_1655145754" r:id="rId99"/>
        </w:object>
      </w:r>
    </w:p>
    <w:p w14:paraId="49A060E3" w14:textId="667DAB1F" w:rsidR="00693389" w:rsidRDefault="00213DDB" w:rsidP="00FE3BD4">
      <w:pPr>
        <w:pStyle w:val="1"/>
        <w:rPr>
          <w:rtl/>
        </w:rPr>
      </w:pPr>
      <w:r>
        <w:rPr>
          <w:rFonts w:hint="cs"/>
          <w:rtl/>
        </w:rPr>
        <w:lastRenderedPageBreak/>
        <w:t>הכנת סימולציה ב</w:t>
      </w:r>
      <w:r>
        <w:t>Simulink</w:t>
      </w:r>
    </w:p>
    <w:p w14:paraId="7D2ED133" w14:textId="68992DE3" w:rsidR="00A579B5" w:rsidRDefault="00A579B5" w:rsidP="00A579B5">
      <w:pPr>
        <w:rPr>
          <w:rtl/>
        </w:rPr>
      </w:pPr>
      <w:r>
        <w:rPr>
          <w:rFonts w:hint="cs"/>
          <w:rtl/>
        </w:rPr>
        <w:t xml:space="preserve">בעזרת תוכנת </w:t>
      </w:r>
      <w:r>
        <w:t xml:space="preserve">Simulink </w:t>
      </w:r>
      <w:r>
        <w:rPr>
          <w:rFonts w:hint="cs"/>
          <w:rtl/>
        </w:rPr>
        <w:t xml:space="preserve"> הוכנה סימולציה המתארת את </w:t>
      </w:r>
      <w:r w:rsidR="00DB6ABF">
        <w:rPr>
          <w:rFonts w:hint="cs"/>
          <w:rtl/>
        </w:rPr>
        <w:t xml:space="preserve">המערכת הלא לינארית עם </w:t>
      </w:r>
      <w:r w:rsidR="00EA5414">
        <w:rPr>
          <w:rFonts w:hint="cs"/>
          <w:rtl/>
        </w:rPr>
        <w:t>הבקר האדפטיבי. בשלב זה הפרמטרים של הבקר קבועים וידועים מראש.</w:t>
      </w:r>
    </w:p>
    <w:p w14:paraId="0EE7B00D" w14:textId="0E1753F5" w:rsidR="00C87977" w:rsidRDefault="00310E88" w:rsidP="00310E88">
      <w:pPr>
        <w:keepNext/>
        <w:jc w:val="center"/>
      </w:pPr>
      <w:r>
        <w:rPr>
          <w:noProof/>
        </w:rPr>
        <w:drawing>
          <wp:inline distT="0" distB="0" distL="0" distR="0" wp14:anchorId="386407BD" wp14:editId="495832C1">
            <wp:extent cx="5662147" cy="2706201"/>
            <wp:effectExtent l="0" t="0" r="0" b="0"/>
            <wp:docPr id="50" name="תמונה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391" cy="27474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823E59" w14:textId="4717A022" w:rsidR="00EA5414" w:rsidRDefault="00C87977" w:rsidP="00C87977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1</w:t>
      </w:r>
      <w:r w:rsidR="001F27FC">
        <w:rPr>
          <w:noProof/>
        </w:rPr>
        <w:fldChar w:fldCharType="end"/>
      </w:r>
      <w:r>
        <w:rPr>
          <w:rFonts w:hint="cs"/>
          <w:rtl/>
        </w:rPr>
        <w:t>:חוג הבקרה</w:t>
      </w:r>
    </w:p>
    <w:p w14:paraId="679A28E2" w14:textId="77777777" w:rsidR="006B7B74" w:rsidRDefault="001F548E" w:rsidP="00C87977">
      <w:pPr>
        <w:keepNext/>
        <w:jc w:val="center"/>
      </w:pPr>
      <w:r>
        <w:rPr>
          <w:noProof/>
        </w:rPr>
        <w:drawing>
          <wp:inline distT="0" distB="0" distL="0" distR="0" wp14:anchorId="205B3FC6" wp14:editId="579FE250">
            <wp:extent cx="5473065" cy="3378835"/>
            <wp:effectExtent l="0" t="0" r="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065" cy="337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F47E3" w14:textId="6E8E15B8" w:rsidR="006B7B74" w:rsidRDefault="006B7B74" w:rsidP="006B7B74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2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>:</w:t>
      </w:r>
      <w:r w:rsidR="00BD30AE">
        <w:rPr>
          <w:rFonts w:hint="cs"/>
          <w:noProof/>
          <w:rtl/>
        </w:rPr>
        <w:t>בקר אדפטיבי</w:t>
      </w:r>
    </w:p>
    <w:p w14:paraId="3C0CCA1B" w14:textId="77777777" w:rsidR="006B7B74" w:rsidRDefault="001F548E" w:rsidP="006B7B74">
      <w:pPr>
        <w:keepNext/>
      </w:pPr>
      <w:r>
        <w:rPr>
          <w:rFonts w:hint="cs"/>
          <w:noProof/>
        </w:rPr>
        <w:lastRenderedPageBreak/>
        <w:drawing>
          <wp:inline distT="0" distB="0" distL="0" distR="0" wp14:anchorId="0704B0D0" wp14:editId="2BBA0CDA">
            <wp:extent cx="5479415" cy="3280410"/>
            <wp:effectExtent l="0" t="0" r="6985" b="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415" cy="328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2518A" w14:textId="723D9CFA" w:rsidR="006B7B74" w:rsidRDefault="006B7B74" w:rsidP="00C87977">
      <w:pPr>
        <w:pStyle w:val="a4"/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>
        <w:rPr>
          <w:rFonts w:hint="cs"/>
          <w:rtl/>
        </w:rPr>
        <w:t>: חוק אדפטציה</w:t>
      </w:r>
    </w:p>
    <w:p w14:paraId="3989BBC5" w14:textId="77777777" w:rsidR="00C87977" w:rsidRDefault="001F548E" w:rsidP="00C87977">
      <w:pPr>
        <w:keepNext/>
        <w:jc w:val="center"/>
      </w:pPr>
      <w:r>
        <w:rPr>
          <w:rFonts w:hint="cs"/>
          <w:noProof/>
        </w:rPr>
        <w:drawing>
          <wp:inline distT="0" distB="0" distL="0" distR="0" wp14:anchorId="51FD9818" wp14:editId="1B8BCF5B">
            <wp:extent cx="3715304" cy="1325264"/>
            <wp:effectExtent l="0" t="0" r="0" b="8255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639" cy="1333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534B4" w14:textId="53066FC1" w:rsidR="00C87977" w:rsidRDefault="00C87977" w:rsidP="00C87977">
      <w:pPr>
        <w:pStyle w:val="a4"/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 xml:space="preserve">: חישוב </w:t>
      </w:r>
      <w:r w:rsidR="00BD30AE">
        <w:rPr>
          <w:rFonts w:hint="cs"/>
          <w:noProof/>
          <w:rtl/>
        </w:rPr>
        <w:t xml:space="preserve">פרמטר </w:t>
      </w:r>
      <w:r w:rsidR="00BD30AE">
        <w:rPr>
          <w:noProof/>
        </w:rPr>
        <w:t>z</w:t>
      </w:r>
    </w:p>
    <w:p w14:paraId="3FC64A0A" w14:textId="77777777" w:rsidR="00C87977" w:rsidRDefault="001F548E" w:rsidP="00C87977">
      <w:pPr>
        <w:keepNext/>
      </w:pPr>
      <w:r>
        <w:rPr>
          <w:rFonts w:hint="cs"/>
          <w:noProof/>
        </w:rPr>
        <w:drawing>
          <wp:inline distT="0" distB="0" distL="0" distR="0" wp14:anchorId="4D6EE787" wp14:editId="5D9E8676">
            <wp:extent cx="5476240" cy="1740535"/>
            <wp:effectExtent l="0" t="0" r="0" b="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240" cy="174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B3D0C" w14:textId="13EF7C57" w:rsidR="00EA5414" w:rsidRDefault="00C87977" w:rsidP="00C87977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>
        <w:rPr>
          <w:rFonts w:hint="cs"/>
          <w:rtl/>
        </w:rPr>
        <w:t xml:space="preserve">: </w:t>
      </w:r>
      <w:r>
        <w:t>Plant</w:t>
      </w:r>
      <w:r w:rsidR="00BD30AE">
        <w:rPr>
          <w:rFonts w:hint="cs"/>
          <w:rtl/>
        </w:rPr>
        <w:t xml:space="preserve"> לא לינארי</w:t>
      </w:r>
    </w:p>
    <w:p w14:paraId="6C13577D" w14:textId="57ECFAC8" w:rsidR="00C87977" w:rsidRDefault="00C87977" w:rsidP="00C87977">
      <w:pPr>
        <w:rPr>
          <w:rtl/>
        </w:rPr>
      </w:pPr>
    </w:p>
    <w:p w14:paraId="47E1FAD3" w14:textId="77777777" w:rsidR="007F467D" w:rsidRDefault="007F467D" w:rsidP="00C87977">
      <w:pPr>
        <w:rPr>
          <w:rtl/>
        </w:rPr>
      </w:pPr>
    </w:p>
    <w:p w14:paraId="5B385519" w14:textId="23EA89DE" w:rsidR="00353A6E" w:rsidRDefault="00213DDB" w:rsidP="006C783D">
      <w:pPr>
        <w:pStyle w:val="2"/>
        <w:rPr>
          <w:rtl/>
        </w:rPr>
      </w:pPr>
      <w:r>
        <w:rPr>
          <w:rFonts w:hint="cs"/>
          <w:rtl/>
        </w:rPr>
        <w:lastRenderedPageBreak/>
        <w:t xml:space="preserve">תוצאות הסימולציה </w:t>
      </w:r>
      <w:r>
        <w:rPr>
          <w:rtl/>
        </w:rPr>
        <w:t>–</w:t>
      </w:r>
      <w:r>
        <w:rPr>
          <w:rFonts w:hint="cs"/>
          <w:rtl/>
        </w:rPr>
        <w:t xml:space="preserve"> בהינתן פ</w:t>
      </w:r>
      <w:r w:rsidR="00353A6E">
        <w:rPr>
          <w:rFonts w:hint="cs"/>
          <w:rtl/>
        </w:rPr>
        <w:t>רמטרים ידועים</w:t>
      </w:r>
    </w:p>
    <w:p w14:paraId="3F35FC7D" w14:textId="4EA2EEA4" w:rsidR="00EF4854" w:rsidRDefault="00544C5B" w:rsidP="00544C5B">
      <w:pPr>
        <w:rPr>
          <w:rtl/>
        </w:rPr>
      </w:pPr>
      <w:r>
        <w:rPr>
          <w:rFonts w:hint="cs"/>
          <w:rtl/>
        </w:rPr>
        <w:t xml:space="preserve">בסימולציה הנוכחית </w:t>
      </w:r>
      <w:r w:rsidR="006D2F72">
        <w:rPr>
          <w:rFonts w:hint="cs"/>
          <w:rtl/>
        </w:rPr>
        <w:t>מערכת היחוס נתונה לכניסת מדרגה</w:t>
      </w:r>
      <w:r w:rsidR="009E5874">
        <w:rPr>
          <w:rFonts w:hint="cs"/>
          <w:rtl/>
        </w:rPr>
        <w:t xml:space="preserve">, הפרמטרים </w:t>
      </w:r>
      <w:r w:rsidR="006D2F72">
        <w:rPr>
          <w:rFonts w:hint="cs"/>
          <w:rtl/>
        </w:rPr>
        <w:t xml:space="preserve"> </w:t>
      </w:r>
      <w:r w:rsidR="00931459" w:rsidRPr="003364CA">
        <w:rPr>
          <w:position w:val="-12"/>
        </w:rPr>
        <w:object w:dxaOrig="800" w:dyaOrig="360" w14:anchorId="716F2971">
          <v:shape id="_x0000_i1069" type="#_x0000_t75" style="width:40.05pt;height:18.15pt" o:ole="">
            <v:imagedata r:id="rId105" o:title=""/>
          </v:shape>
          <o:OLEObject Type="Embed" ProgID="Equation.DSMT4" ShapeID="_x0000_i1069" DrawAspect="Content" ObjectID="_1655145755" r:id="rId106"/>
        </w:object>
      </w:r>
      <w:r w:rsidR="00931459">
        <w:rPr>
          <w:rFonts w:hint="cs"/>
          <w:rtl/>
        </w:rPr>
        <w:t xml:space="preserve"> (מסת </w:t>
      </w:r>
      <w:r w:rsidR="003F0E74">
        <w:rPr>
          <w:rFonts w:hint="cs"/>
          <w:rtl/>
        </w:rPr>
        <w:t xml:space="preserve">הגוף </w:t>
      </w:r>
      <w:proofErr w:type="spellStart"/>
      <w:r w:rsidR="003F0E74">
        <w:rPr>
          <w:rFonts w:hint="cs"/>
          <w:rtl/>
        </w:rPr>
        <w:t>וקבועי</w:t>
      </w:r>
      <w:proofErr w:type="spellEnd"/>
      <w:r w:rsidR="003F0E74">
        <w:rPr>
          <w:rFonts w:hint="cs"/>
          <w:rtl/>
        </w:rPr>
        <w:t xml:space="preserve"> הקפיץ הלא לינארי)</w:t>
      </w:r>
      <w:r w:rsidR="00931459">
        <w:rPr>
          <w:rFonts w:hint="cs"/>
          <w:rtl/>
        </w:rPr>
        <w:t xml:space="preserve"> במקרה זה הם קבועים וידועים מראש</w:t>
      </w:r>
      <w:r w:rsidR="00530E3D">
        <w:rPr>
          <w:rFonts w:hint="cs"/>
          <w:rtl/>
        </w:rPr>
        <w:t>:</w:t>
      </w:r>
    </w:p>
    <w:p w14:paraId="2F64A19B" w14:textId="62A2F86F" w:rsidR="00F5639A" w:rsidRDefault="00F5639A" w:rsidP="00EC56C8">
      <w:pPr>
        <w:jc w:val="center"/>
        <w:rPr>
          <w:rtl/>
        </w:rPr>
      </w:pPr>
      <w:r w:rsidRPr="00F5639A">
        <w:rPr>
          <w:position w:val="-48"/>
        </w:rPr>
        <w:object w:dxaOrig="740" w:dyaOrig="1060" w14:anchorId="5DDEF4D9">
          <v:shape id="_x0000_i1070" type="#_x0000_t75" style="width:37pt;height:53pt" o:ole="">
            <v:imagedata r:id="rId107" o:title=""/>
          </v:shape>
          <o:OLEObject Type="Embed" ProgID="Equation.DSMT4" ShapeID="_x0000_i1070" DrawAspect="Content" ObjectID="_1655145756" r:id="rId108"/>
        </w:object>
      </w:r>
    </w:p>
    <w:p w14:paraId="23403E46" w14:textId="37ACDCCA" w:rsidR="00EC56C8" w:rsidRDefault="00931459" w:rsidP="00544C5B">
      <w:pPr>
        <w:rPr>
          <w:rtl/>
        </w:rPr>
      </w:pPr>
      <w:r>
        <w:rPr>
          <w:rFonts w:hint="cs"/>
          <w:rtl/>
        </w:rPr>
        <w:t xml:space="preserve"> </w:t>
      </w:r>
      <w:r w:rsidR="003F0E74">
        <w:rPr>
          <w:rFonts w:hint="cs"/>
          <w:rtl/>
        </w:rPr>
        <w:t xml:space="preserve">פרמטרים קבועים אלה </w:t>
      </w:r>
      <w:r w:rsidR="00E67F4F">
        <w:rPr>
          <w:rFonts w:hint="cs"/>
          <w:rtl/>
        </w:rPr>
        <w:t xml:space="preserve">מוזנים לבקר. </w:t>
      </w:r>
      <w:r w:rsidR="00EC56C8">
        <w:rPr>
          <w:rFonts w:hint="cs"/>
          <w:rtl/>
        </w:rPr>
        <w:t xml:space="preserve">בנוסף מערכת היחוס </w:t>
      </w:r>
      <w:r w:rsidR="00306673">
        <w:rPr>
          <w:rFonts w:hint="cs"/>
          <w:rtl/>
        </w:rPr>
        <w:t>הוגדרה בעזרת הפרמטרים הבאים:</w:t>
      </w:r>
    </w:p>
    <w:p w14:paraId="16E734F4" w14:textId="77777777" w:rsidR="00E701BE" w:rsidRDefault="00306673" w:rsidP="00E701BE">
      <w:pPr>
        <w:pStyle w:val="MTDisplayEquation"/>
        <w:rPr>
          <w:rtl/>
        </w:rPr>
      </w:pPr>
      <w:r>
        <w:rPr>
          <w:rtl/>
        </w:rPr>
        <w:tab/>
      </w:r>
      <w:r w:rsidR="00E701BE" w:rsidRPr="00E701BE">
        <w:rPr>
          <w:position w:val="-30"/>
        </w:rPr>
        <w:object w:dxaOrig="820" w:dyaOrig="720" w14:anchorId="6140442C">
          <v:shape id="_x0000_i1071" type="#_x0000_t75" style="width:41pt;height:36pt" o:ole="">
            <v:imagedata r:id="rId109" o:title=""/>
          </v:shape>
          <o:OLEObject Type="Embed" ProgID="Equation.DSMT4" ShapeID="_x0000_i1071" DrawAspect="Content" ObjectID="_1655145757" r:id="rId110"/>
        </w:object>
      </w:r>
    </w:p>
    <w:p w14:paraId="0FF15D6F" w14:textId="77777777" w:rsidR="00FF7A80" w:rsidRDefault="00C250B2" w:rsidP="00FF7A80">
      <w:pPr>
        <w:pStyle w:val="MTDisplayEquation"/>
        <w:rPr>
          <w:rtl/>
        </w:rPr>
      </w:pPr>
      <w:r>
        <w:rPr>
          <w:rFonts w:hint="cs"/>
          <w:rtl/>
        </w:rPr>
        <w:t xml:space="preserve">והפרמטרים עבור הבקר הושמו </w:t>
      </w:r>
      <w:r w:rsidR="00D36865">
        <w:rPr>
          <w:rFonts w:hint="cs"/>
          <w:rtl/>
        </w:rPr>
        <w:t>כ:</w:t>
      </w:r>
    </w:p>
    <w:p w14:paraId="7D9F00F4" w14:textId="418EDBD4" w:rsidR="00306673" w:rsidRDefault="006A6DC6" w:rsidP="006A6DC6">
      <w:pPr>
        <w:pStyle w:val="MTDisplayEquation"/>
        <w:jc w:val="center"/>
        <w:rPr>
          <w:rtl/>
        </w:rPr>
      </w:pPr>
      <w:r>
        <w:rPr>
          <w:rFonts w:hint="cs"/>
          <w:rtl/>
        </w:rPr>
        <w:t xml:space="preserve">           </w:t>
      </w:r>
      <w:r w:rsidRPr="00FF7A80">
        <w:rPr>
          <w:position w:val="-4"/>
        </w:rPr>
        <w:object w:dxaOrig="620" w:dyaOrig="260" w14:anchorId="72A90D02">
          <v:shape id="_x0000_i1072" type="#_x0000_t75" style="width:31pt;height:13pt" o:ole="">
            <v:imagedata r:id="rId111" o:title=""/>
          </v:shape>
          <o:OLEObject Type="Embed" ProgID="Equation.DSMT4" ShapeID="_x0000_i1072" DrawAspect="Content" ObjectID="_1655145758" r:id="rId112"/>
        </w:object>
      </w:r>
    </w:p>
    <w:p w14:paraId="77B7E1B0" w14:textId="2121A83F" w:rsidR="00544C5B" w:rsidRDefault="00E67F4F" w:rsidP="00544C5B">
      <w:pPr>
        <w:rPr>
          <w:rtl/>
        </w:rPr>
      </w:pPr>
      <w:r>
        <w:rPr>
          <w:rFonts w:hint="cs"/>
          <w:rtl/>
        </w:rPr>
        <w:t>תוצאות הסימולציה הם כלהלן:</w:t>
      </w:r>
    </w:p>
    <w:p w14:paraId="2BF7BB7C" w14:textId="77777777" w:rsidR="00BE3EA8" w:rsidRDefault="00BE3EA8" w:rsidP="00544C5B">
      <w:pPr>
        <w:rPr>
          <w:rtl/>
        </w:rPr>
      </w:pPr>
    </w:p>
    <w:p w14:paraId="7AF440D8" w14:textId="7A5F0348" w:rsidR="0081368C" w:rsidRDefault="00DF2263" w:rsidP="0081368C">
      <w:pPr>
        <w:keepNext/>
        <w:jc w:val="center"/>
      </w:pPr>
      <w:r>
        <w:rPr>
          <w:rFonts w:hint="cs"/>
          <w:noProof/>
        </w:rPr>
        <w:drawing>
          <wp:inline distT="0" distB="0" distL="0" distR="0" wp14:anchorId="2A0DC809" wp14:editId="31A251F0">
            <wp:extent cx="4772850" cy="3621935"/>
            <wp:effectExtent l="0" t="0" r="8890" b="0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6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0"/>
                    <a:stretch/>
                  </pic:blipFill>
                  <pic:spPr bwMode="auto">
                    <a:xfrm>
                      <a:off x="0" y="0"/>
                      <a:ext cx="4959604" cy="376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B4F154" w14:textId="7C76CB6B" w:rsidR="00DA147E" w:rsidRDefault="0081368C" w:rsidP="00DA147E">
      <w:pPr>
        <w:pStyle w:val="a4"/>
        <w:rPr>
          <w:noProof/>
          <w:rtl/>
        </w:rPr>
      </w:pPr>
      <w:bookmarkStart w:id="4" w:name="_Ref44081032"/>
      <w:bookmarkStart w:id="5" w:name="_Ref44081007"/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6</w:t>
      </w:r>
      <w:r w:rsidR="001F27FC">
        <w:rPr>
          <w:noProof/>
        </w:rPr>
        <w:fldChar w:fldCharType="end"/>
      </w:r>
      <w:bookmarkEnd w:id="4"/>
      <w:r>
        <w:rPr>
          <w:rFonts w:hint="cs"/>
          <w:noProof/>
          <w:rtl/>
        </w:rPr>
        <w:t>: תגובת מערכת היחוס והמערכת בחוג סגור לכניסת מדרגה</w:t>
      </w:r>
      <w:bookmarkEnd w:id="5"/>
    </w:p>
    <w:p w14:paraId="36277CDF" w14:textId="0230C779" w:rsidR="00DA147E" w:rsidRDefault="005164C7" w:rsidP="007F467D">
      <w:pPr>
        <w:rPr>
          <w:noProof/>
          <w:rtl/>
        </w:rPr>
      </w:pPr>
      <w:r w:rsidRPr="007320A4">
        <w:rPr>
          <w:position w:val="-12"/>
        </w:rPr>
        <w:object w:dxaOrig="300" w:dyaOrig="360" w14:anchorId="02F223F6">
          <v:shape id="_x0000_i1073" type="#_x0000_t75" style="width:15pt;height:18pt" o:ole="">
            <v:imagedata r:id="rId114" o:title=""/>
          </v:shape>
          <o:OLEObject Type="Embed" ProgID="Equation.DSMT4" ShapeID="_x0000_i1073" DrawAspect="Content" ObjectID="_1655145759" r:id="rId115"/>
        </w:object>
      </w:r>
      <w:r>
        <w:t xml:space="preserve"> </w:t>
      </w:r>
      <w:r>
        <w:rPr>
          <w:rFonts w:hint="cs"/>
          <w:rtl/>
        </w:rPr>
        <w:t>הוא מיקום מערכת היחוס ו</w:t>
      </w:r>
      <w:r w:rsidRPr="005D3122">
        <w:rPr>
          <w:position w:val="-6"/>
        </w:rPr>
        <w:object w:dxaOrig="200" w:dyaOrig="220" w14:anchorId="1E5A4E5D">
          <v:shape id="_x0000_i1074" type="#_x0000_t75" style="width:10pt;height:11pt" o:ole="">
            <v:imagedata r:id="rId116" o:title=""/>
          </v:shape>
          <o:OLEObject Type="Embed" ProgID="Equation.DSMT4" ShapeID="_x0000_i1074" DrawAspect="Content" ObjectID="_1655145760" r:id="rId117"/>
        </w:object>
      </w:r>
      <w:r>
        <w:t xml:space="preserve"> </w:t>
      </w:r>
      <w:r>
        <w:rPr>
          <w:rFonts w:hint="cs"/>
          <w:rtl/>
        </w:rPr>
        <w:t xml:space="preserve">הוא מיקום המערכת המבוקרת.  </w:t>
      </w:r>
      <w:r w:rsidR="003B5575">
        <w:rPr>
          <w:rFonts w:hint="cs"/>
          <w:noProof/>
          <w:rtl/>
        </w:rPr>
        <w:t xml:space="preserve">ניתן לראות שמערכת היחוס אכן עוקבת אחרי אות היחוס. </w:t>
      </w:r>
      <w:r w:rsidR="00F6038A">
        <w:rPr>
          <w:rFonts w:hint="cs"/>
          <w:noProof/>
          <w:rtl/>
        </w:rPr>
        <w:t>ובנוסף מתקיימת עקיבה טובה למדי של המערכת המבוקרת אחרי מערכת היחוס</w:t>
      </w:r>
      <w:r w:rsidR="00CA030E">
        <w:rPr>
          <w:rFonts w:hint="cs"/>
          <w:noProof/>
          <w:rtl/>
        </w:rPr>
        <w:t xml:space="preserve"> והשגיאה לאורך הזמן </w:t>
      </w:r>
      <w:r w:rsidR="00B85AA3">
        <w:rPr>
          <w:rFonts w:hint="cs"/>
          <w:noProof/>
          <w:rtl/>
        </w:rPr>
        <w:t xml:space="preserve"> בין מערכת היחוס למערכת המבוקרת</w:t>
      </w:r>
      <w:r w:rsidR="00674B36">
        <w:rPr>
          <w:rFonts w:hint="cs"/>
          <w:noProof/>
          <w:rtl/>
        </w:rPr>
        <w:t xml:space="preserve"> ניתן לראות באיור הבא</w:t>
      </w:r>
      <w:r w:rsidR="00B85AA3">
        <w:rPr>
          <w:rFonts w:hint="cs"/>
          <w:noProof/>
          <w:rtl/>
        </w:rPr>
        <w:t>:</w:t>
      </w:r>
    </w:p>
    <w:p w14:paraId="5BF22B07" w14:textId="1DD84532" w:rsidR="00B85AA3" w:rsidRDefault="000D58F5" w:rsidP="006D6D2B">
      <w:pPr>
        <w:jc w:val="center"/>
        <w:rPr>
          <w:noProof/>
          <w:rtl/>
        </w:rPr>
      </w:pPr>
      <w:r>
        <w:rPr>
          <w:noProof/>
        </w:rPr>
        <w:drawing>
          <wp:inline distT="0" distB="0" distL="0" distR="0" wp14:anchorId="1C344111" wp14:editId="1AF61F9C">
            <wp:extent cx="3921325" cy="2941810"/>
            <wp:effectExtent l="0" t="0" r="3175" b="0"/>
            <wp:docPr id="51" name="תמונה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6699" cy="2953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74BE1" w14:textId="5A66AB49" w:rsidR="00E67F4F" w:rsidRDefault="00B85AA3" w:rsidP="00B85AA3">
      <w:pPr>
        <w:pStyle w:val="a4"/>
        <w:rPr>
          <w:noProof/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</w:instrText>
      </w:r>
      <w:r w:rsidR="001F27FC">
        <w:instrText xml:space="preserve">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7</w:t>
      </w:r>
      <w:r w:rsidR="001F27FC">
        <w:rPr>
          <w:noProof/>
        </w:rPr>
        <w:fldChar w:fldCharType="end"/>
      </w:r>
      <w:r>
        <w:rPr>
          <w:rFonts w:hint="cs"/>
          <w:rtl/>
        </w:rPr>
        <w:t>: שגיאת העקיבה של המערכת בחוג סגור אחר מערכת היחוס</w:t>
      </w:r>
    </w:p>
    <w:p w14:paraId="4AC01614" w14:textId="7E5114FA" w:rsidR="00F609D0" w:rsidRDefault="004905EE" w:rsidP="00544C5B">
      <w:pPr>
        <w:rPr>
          <w:rtl/>
        </w:rPr>
      </w:pPr>
      <w:r>
        <w:rPr>
          <w:rFonts w:hint="cs"/>
          <w:rtl/>
        </w:rPr>
        <w:t>ניתן לראות כי השגיאה המקסימלית היא ב</w:t>
      </w:r>
      <w:r w:rsidR="00537D95">
        <w:rPr>
          <w:rFonts w:hint="cs"/>
          <w:rtl/>
        </w:rPr>
        <w:t>גודל</w:t>
      </w:r>
      <w:r w:rsidR="005434A1" w:rsidRPr="00982D69">
        <w:rPr>
          <w:position w:val="-10"/>
        </w:rPr>
        <w:object w:dxaOrig="820" w:dyaOrig="320" w14:anchorId="6EDA9F5A">
          <v:shape id="_x0000_i1075" type="#_x0000_t75" style="width:41pt;height:16pt" o:ole="">
            <v:imagedata r:id="rId119" o:title=""/>
          </v:shape>
          <o:OLEObject Type="Embed" ProgID="Equation.DSMT4" ShapeID="_x0000_i1075" DrawAspect="Content" ObjectID="_1655145761" r:id="rId120"/>
        </w:object>
      </w:r>
      <w:r w:rsidR="005434A1">
        <w:rPr>
          <w:rFonts w:hint="cs"/>
          <w:rtl/>
        </w:rPr>
        <w:t>,</w:t>
      </w:r>
      <w:r w:rsidR="00537D95">
        <w:rPr>
          <w:rFonts w:hint="cs"/>
          <w:rtl/>
        </w:rPr>
        <w:t xml:space="preserve"> </w:t>
      </w:r>
      <w:r w:rsidR="0060527C">
        <w:rPr>
          <w:rFonts w:hint="cs"/>
          <w:rtl/>
        </w:rPr>
        <w:t>בנוסף</w:t>
      </w:r>
      <w:r w:rsidR="00B9301F">
        <w:rPr>
          <w:rFonts w:hint="cs"/>
          <w:rtl/>
        </w:rPr>
        <w:t xml:space="preserve"> ניתן לראות כי המערכת מתייצבת </w:t>
      </w:r>
      <w:r w:rsidR="0095275B">
        <w:rPr>
          <w:rFonts w:hint="cs"/>
          <w:rtl/>
        </w:rPr>
        <w:t>לאחר</w:t>
      </w:r>
      <w:r w:rsidR="005434A1">
        <w:rPr>
          <w:rFonts w:hint="cs"/>
          <w:rtl/>
        </w:rPr>
        <w:t xml:space="preserve"> 2 </w:t>
      </w:r>
      <w:r w:rsidR="0095275B">
        <w:rPr>
          <w:rFonts w:hint="cs"/>
          <w:rtl/>
        </w:rPr>
        <w:t>שניו</w:t>
      </w:r>
      <w:r w:rsidR="0060527C">
        <w:rPr>
          <w:rFonts w:hint="cs"/>
          <w:rtl/>
        </w:rPr>
        <w:t xml:space="preserve">ת </w:t>
      </w:r>
      <w:r w:rsidR="005434A1">
        <w:rPr>
          <w:rFonts w:hint="cs"/>
          <w:rtl/>
        </w:rPr>
        <w:t xml:space="preserve">(מתחילת כניסת המדרגה) </w:t>
      </w:r>
      <w:r w:rsidR="0060527C">
        <w:rPr>
          <w:rFonts w:hint="cs"/>
          <w:rtl/>
        </w:rPr>
        <w:t>בהתאם לדרישות ממ</w:t>
      </w:r>
      <w:r w:rsidR="00893380">
        <w:rPr>
          <w:rFonts w:hint="cs"/>
          <w:rtl/>
        </w:rPr>
        <w:t xml:space="preserve">ערכת היחוס. </w:t>
      </w:r>
    </w:p>
    <w:p w14:paraId="5CA7E9F1" w14:textId="2771866A" w:rsidR="00083A63" w:rsidRDefault="00083A63" w:rsidP="00083A63">
      <w:pPr>
        <w:jc w:val="left"/>
        <w:rPr>
          <w:rtl/>
        </w:rPr>
      </w:pPr>
      <w:r>
        <w:rPr>
          <w:rFonts w:hint="cs"/>
          <w:rtl/>
        </w:rPr>
        <w:t xml:space="preserve">נביט כעת בפרמטר </w:t>
      </w:r>
      <w:r>
        <w:t>z</w:t>
      </w:r>
      <w:r w:rsidR="00EA4B3D">
        <w:rPr>
          <w:rFonts w:hint="cs"/>
          <w:rtl/>
        </w:rPr>
        <w:t xml:space="preserve"> לאורך הזמן:</w:t>
      </w:r>
    </w:p>
    <w:p w14:paraId="3506349E" w14:textId="12DDD4C5" w:rsidR="00C12703" w:rsidRDefault="00DF2263" w:rsidP="00C12703">
      <w:pPr>
        <w:keepNext/>
        <w:jc w:val="center"/>
      </w:pPr>
      <w:r>
        <w:rPr>
          <w:noProof/>
        </w:rPr>
        <w:drawing>
          <wp:inline distT="0" distB="0" distL="0" distR="0" wp14:anchorId="6338540B" wp14:editId="2FD37FDC">
            <wp:extent cx="3943019" cy="2780696"/>
            <wp:effectExtent l="0" t="0" r="635" b="63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4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08"/>
                    <a:stretch/>
                  </pic:blipFill>
                  <pic:spPr bwMode="auto">
                    <a:xfrm>
                      <a:off x="0" y="0"/>
                      <a:ext cx="4023320" cy="2837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AD71C2" w14:textId="6A987775" w:rsidR="00F609D0" w:rsidRDefault="00C12703" w:rsidP="00C12703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8</w:t>
      </w:r>
      <w:r w:rsidR="001F27FC">
        <w:rPr>
          <w:noProof/>
        </w:rPr>
        <w:fldChar w:fldCharType="end"/>
      </w:r>
      <w:r>
        <w:rPr>
          <w:rFonts w:hint="cs"/>
          <w:rtl/>
        </w:rPr>
        <w:t xml:space="preserve">: פרמטר </w:t>
      </w:r>
      <w:r>
        <w:t>z</w:t>
      </w:r>
      <w:r>
        <w:rPr>
          <w:rFonts w:hint="cs"/>
          <w:rtl/>
        </w:rPr>
        <w:t xml:space="preserve"> לאורך הזמן</w:t>
      </w:r>
    </w:p>
    <w:p w14:paraId="6AD706B7" w14:textId="77777777" w:rsidR="00EA4B3D" w:rsidRDefault="00EA4B3D" w:rsidP="00083A63">
      <w:pPr>
        <w:pStyle w:val="MTDisplayEquation"/>
      </w:pPr>
    </w:p>
    <w:p w14:paraId="70F3A0C7" w14:textId="77777777" w:rsidR="00A172B0" w:rsidRDefault="00EA4B3D" w:rsidP="00083A63">
      <w:pPr>
        <w:pStyle w:val="MTDisplayEquation"/>
        <w:rPr>
          <w:rtl/>
        </w:rPr>
      </w:pPr>
      <w:r>
        <w:rPr>
          <w:rFonts w:hint="cs"/>
          <w:rtl/>
        </w:rPr>
        <w:t xml:space="preserve">כזכור </w:t>
      </w:r>
      <w:r w:rsidR="00A172B0">
        <w:rPr>
          <w:rFonts w:hint="cs"/>
          <w:rtl/>
        </w:rPr>
        <w:t xml:space="preserve">מצאנו כי הנגזרת של </w:t>
      </w:r>
      <w:proofErr w:type="spellStart"/>
      <w:r w:rsidR="00A172B0">
        <w:rPr>
          <w:rFonts w:hint="cs"/>
          <w:rtl/>
        </w:rPr>
        <w:t>פונקצית</w:t>
      </w:r>
      <w:proofErr w:type="spellEnd"/>
      <w:r w:rsidR="00A172B0">
        <w:rPr>
          <w:rFonts w:hint="cs"/>
          <w:rtl/>
        </w:rPr>
        <w:t xml:space="preserve"> </w:t>
      </w:r>
      <w:proofErr w:type="spellStart"/>
      <w:r w:rsidR="00A172B0">
        <w:rPr>
          <w:rFonts w:hint="cs"/>
          <w:rtl/>
        </w:rPr>
        <w:t>ליאפונב</w:t>
      </w:r>
      <w:proofErr w:type="spellEnd"/>
      <w:r w:rsidR="00A172B0">
        <w:rPr>
          <w:rFonts w:hint="cs"/>
          <w:rtl/>
        </w:rPr>
        <w:t xml:space="preserve"> הנבחרת היא:</w:t>
      </w:r>
    </w:p>
    <w:bookmarkStart w:id="6" w:name="_Hlk44189656"/>
    <w:p w14:paraId="0C7BAFE9" w14:textId="7D628764" w:rsidR="00083A63" w:rsidRDefault="002D603E" w:rsidP="00A172B0">
      <w:pPr>
        <w:pStyle w:val="MTDisplayEquation"/>
        <w:jc w:val="center"/>
        <w:rPr>
          <w:rtl/>
        </w:rPr>
      </w:pPr>
      <w:r w:rsidRPr="0037442F">
        <w:rPr>
          <w:position w:val="-6"/>
        </w:rPr>
        <w:object w:dxaOrig="999" w:dyaOrig="320" w14:anchorId="6CAEE45D">
          <v:shape id="_x0000_i1076" type="#_x0000_t75" style="width:50.15pt;height:16.3pt" o:ole="">
            <v:imagedata r:id="rId122" o:title=""/>
          </v:shape>
          <o:OLEObject Type="Embed" ProgID="Equation.DSMT4" ShapeID="_x0000_i1076" DrawAspect="Content" ObjectID="_1655145762" r:id="rId123"/>
        </w:object>
      </w:r>
      <w:bookmarkEnd w:id="6"/>
    </w:p>
    <w:p w14:paraId="2F86D1AC" w14:textId="36B1846C" w:rsidR="00F609D0" w:rsidRDefault="005147DB" w:rsidP="00544C5B">
      <w:pPr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81032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noProof/>
          <w:cs/>
        </w:rPr>
        <w:t>‎</w:t>
      </w:r>
      <w:r w:rsidR="001F27FC">
        <w:rPr>
          <w:noProof/>
        </w:rPr>
        <w:t>3</w:t>
      </w:r>
      <w:r w:rsidR="001F27FC">
        <w:rPr>
          <w:rtl/>
        </w:rPr>
        <w:noBreakHyphen/>
      </w:r>
      <w:r w:rsidR="001F27FC">
        <w:rPr>
          <w:noProof/>
        </w:rPr>
        <w:t>6</w:t>
      </w:r>
      <w:r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092B12">
        <w:rPr>
          <w:rFonts w:hint="cs"/>
          <w:rtl/>
        </w:rPr>
        <w:t>ניתן לראות שהמערכת מגיעה להת</w:t>
      </w:r>
      <w:r w:rsidR="00C12703">
        <w:rPr>
          <w:rFonts w:hint="cs"/>
          <w:rtl/>
        </w:rPr>
        <w:t>י</w:t>
      </w:r>
      <w:r w:rsidR="00092B12">
        <w:rPr>
          <w:rFonts w:hint="cs"/>
          <w:rtl/>
        </w:rPr>
        <w:t>יצבות לאחר כ</w:t>
      </w:r>
      <w:r w:rsidR="005D6B5D">
        <w:rPr>
          <w:rFonts w:hint="cs"/>
          <w:rtl/>
        </w:rPr>
        <w:t>3</w:t>
      </w:r>
      <w:r w:rsidR="00B60939">
        <w:rPr>
          <w:rFonts w:hint="cs"/>
          <w:rtl/>
        </w:rPr>
        <w:t xml:space="preserve">, </w:t>
      </w:r>
      <w:r w:rsidR="00EF35BE">
        <w:rPr>
          <w:rFonts w:hint="cs"/>
          <w:rtl/>
        </w:rPr>
        <w:t xml:space="preserve">באותו זמן ניתן לראות כי פרמטר </w:t>
      </w:r>
      <w:r w:rsidR="00EF35BE">
        <w:t>z</w:t>
      </w:r>
      <w:r w:rsidR="00EF35BE">
        <w:rPr>
          <w:rFonts w:hint="cs"/>
          <w:rtl/>
        </w:rPr>
        <w:t xml:space="preserve"> התייצב אף הוא על הערך 0</w:t>
      </w:r>
      <w:r w:rsidR="00C46936">
        <w:rPr>
          <w:rFonts w:hint="cs"/>
          <w:rtl/>
        </w:rPr>
        <w:t xml:space="preserve">. ניתן להבין כי כאשר המערכת </w:t>
      </w:r>
      <w:proofErr w:type="spellStart"/>
      <w:r w:rsidR="00C46936">
        <w:rPr>
          <w:rFonts w:hint="cs"/>
          <w:rtl/>
        </w:rPr>
        <w:t>מתיצבת</w:t>
      </w:r>
      <w:proofErr w:type="spellEnd"/>
      <w:r w:rsidR="005A2B20">
        <w:rPr>
          <w:rFonts w:hint="cs"/>
          <w:rtl/>
        </w:rPr>
        <w:t xml:space="preserve">, </w:t>
      </w:r>
      <w:proofErr w:type="spellStart"/>
      <w:r w:rsidR="00C46936">
        <w:rPr>
          <w:rFonts w:hint="cs"/>
          <w:rtl/>
        </w:rPr>
        <w:t>פונקצית</w:t>
      </w:r>
      <w:proofErr w:type="spellEnd"/>
      <w:r w:rsidR="00C46936">
        <w:rPr>
          <w:rFonts w:hint="cs"/>
          <w:rtl/>
        </w:rPr>
        <w:t xml:space="preserve"> </w:t>
      </w:r>
      <w:proofErr w:type="spellStart"/>
      <w:r w:rsidR="00C46936">
        <w:rPr>
          <w:rFonts w:hint="cs"/>
          <w:rtl/>
        </w:rPr>
        <w:t>ליאפונוב</w:t>
      </w:r>
      <w:proofErr w:type="spellEnd"/>
      <w:r w:rsidR="005A2B20">
        <w:rPr>
          <w:rFonts w:hint="cs"/>
          <w:rtl/>
        </w:rPr>
        <w:t xml:space="preserve"> שהגדרנו עבורה מגיעה לנקודת מינימום.</w:t>
      </w:r>
    </w:p>
    <w:p w14:paraId="64105170" w14:textId="611110B9" w:rsidR="000410F5" w:rsidRDefault="000410F5" w:rsidP="00544C5B">
      <w:pPr>
        <w:rPr>
          <w:rtl/>
        </w:rPr>
      </w:pPr>
    </w:p>
    <w:p w14:paraId="38B09426" w14:textId="7204F5F1" w:rsidR="009E5F3B" w:rsidRDefault="007F24C0" w:rsidP="009E5F3B">
      <w:pPr>
        <w:pStyle w:val="1"/>
        <w:rPr>
          <w:rtl/>
        </w:rPr>
      </w:pPr>
      <w:r>
        <w:rPr>
          <w:rFonts w:hint="cs"/>
          <w:rtl/>
        </w:rPr>
        <w:t xml:space="preserve">סימולציה </w:t>
      </w:r>
      <w:r w:rsidR="005D6B5D">
        <w:rPr>
          <w:rFonts w:hint="cs"/>
          <w:rtl/>
        </w:rPr>
        <w:t xml:space="preserve">עם </w:t>
      </w:r>
      <w:r>
        <w:rPr>
          <w:rFonts w:hint="cs"/>
          <w:rtl/>
        </w:rPr>
        <w:t>בקר אדפטי</w:t>
      </w:r>
      <w:r w:rsidR="009E5F3B">
        <w:rPr>
          <w:rFonts w:hint="cs"/>
          <w:rtl/>
        </w:rPr>
        <w:t>בי</w:t>
      </w:r>
    </w:p>
    <w:p w14:paraId="1EFD7349" w14:textId="77777777" w:rsidR="003B1689" w:rsidRDefault="00685A8D" w:rsidP="009E5F3B">
      <w:pPr>
        <w:rPr>
          <w:rtl/>
        </w:rPr>
      </w:pPr>
      <w:r>
        <w:rPr>
          <w:rFonts w:hint="cs"/>
          <w:rtl/>
        </w:rPr>
        <w:t>המערכת שונתה כך שהפרמטרים כעת משתנים בזמן לפי חוק ה</w:t>
      </w:r>
      <w:r w:rsidR="003B1689">
        <w:rPr>
          <w:rFonts w:hint="cs"/>
          <w:rtl/>
        </w:rPr>
        <w:t>אדפטציה:</w:t>
      </w:r>
    </w:p>
    <w:p w14:paraId="2177BD02" w14:textId="1F73A291" w:rsidR="003B1689" w:rsidRDefault="003B1689" w:rsidP="003B1689">
      <w:pPr>
        <w:pStyle w:val="MTDisplayEquation"/>
        <w:jc w:val="center"/>
        <w:rPr>
          <w:rtl/>
        </w:rPr>
      </w:pPr>
      <w:r w:rsidRPr="00D75210">
        <w:rPr>
          <w:position w:val="-66"/>
        </w:rPr>
        <w:object w:dxaOrig="1960" w:dyaOrig="1440" w14:anchorId="7C3C6D9D">
          <v:shape id="_x0000_i1077" type="#_x0000_t75" style="width:98.3pt;height:1in" o:ole="">
            <v:imagedata r:id="rId124" o:title=""/>
          </v:shape>
          <o:OLEObject Type="Embed" ProgID="Equation.DSMT4" ShapeID="_x0000_i1077" DrawAspect="Content" ObjectID="_1655145763" r:id="rId125"/>
        </w:object>
      </w:r>
    </w:p>
    <w:p w14:paraId="323048D4" w14:textId="71C6A569" w:rsidR="00D50C93" w:rsidRPr="00D50C93" w:rsidRDefault="00E66AFC" w:rsidP="007A743E">
      <w:pPr>
        <w:pStyle w:val="2"/>
        <w:rPr>
          <w:rtl/>
        </w:rPr>
      </w:pPr>
      <w:r>
        <w:rPr>
          <w:rFonts w:hint="cs"/>
          <w:rtl/>
        </w:rPr>
        <w:t>כ</w:t>
      </w:r>
      <w:r w:rsidR="007A743E">
        <w:rPr>
          <w:rFonts w:hint="cs"/>
          <w:rtl/>
        </w:rPr>
        <w:t>ניסת מדרגה</w:t>
      </w:r>
    </w:p>
    <w:p w14:paraId="501B3149" w14:textId="2E1946E5" w:rsidR="009E5F3B" w:rsidRDefault="00202287" w:rsidP="00F56D9C">
      <w:pPr>
        <w:jc w:val="left"/>
        <w:rPr>
          <w:rtl/>
        </w:rPr>
      </w:pPr>
      <w:r>
        <w:rPr>
          <w:rFonts w:hint="cs"/>
          <w:rtl/>
        </w:rPr>
        <w:t xml:space="preserve"> </w:t>
      </w:r>
      <w:r w:rsidR="001A5968">
        <w:rPr>
          <w:rFonts w:hint="cs"/>
          <w:rtl/>
        </w:rPr>
        <w:t xml:space="preserve"> </w:t>
      </w:r>
      <w:r w:rsidR="005032D3">
        <w:rPr>
          <w:rFonts w:hint="cs"/>
          <w:rtl/>
        </w:rPr>
        <w:t xml:space="preserve">נגדיר את קצב הלמידה </w:t>
      </w:r>
      <w:r w:rsidR="00F56D9C">
        <w:rPr>
          <w:rFonts w:hint="cs"/>
          <w:rtl/>
        </w:rPr>
        <w:t>ל</w:t>
      </w:r>
      <w:r w:rsidR="00F56D9C" w:rsidRPr="00F646F9">
        <w:rPr>
          <w:position w:val="-10"/>
        </w:rPr>
        <w:object w:dxaOrig="660" w:dyaOrig="320" w14:anchorId="447919B5">
          <v:shape id="_x0000_i1078" type="#_x0000_t75" style="width:33pt;height:16pt" o:ole="">
            <v:imagedata r:id="rId126" o:title=""/>
          </v:shape>
          <o:OLEObject Type="Embed" ProgID="Equation.DSMT4" ShapeID="_x0000_i1078" DrawAspect="Content" ObjectID="_1655145764" r:id="rId127"/>
        </w:object>
      </w:r>
      <w:r w:rsidR="00E22289">
        <w:rPr>
          <w:rFonts w:hint="cs"/>
          <w:rtl/>
        </w:rPr>
        <w:t>ונביט</w:t>
      </w:r>
      <w:r w:rsidR="009B159D">
        <w:rPr>
          <w:rFonts w:hint="cs"/>
          <w:rtl/>
        </w:rPr>
        <w:t xml:space="preserve"> </w:t>
      </w:r>
      <w:r w:rsidR="00E22289">
        <w:rPr>
          <w:rFonts w:hint="cs"/>
          <w:rtl/>
        </w:rPr>
        <w:t>ב</w:t>
      </w:r>
      <w:r w:rsidR="004905EE">
        <w:rPr>
          <w:rFonts w:hint="cs"/>
          <w:rtl/>
        </w:rPr>
        <w:t xml:space="preserve">תגובת המערכת באיור הבא: </w:t>
      </w:r>
    </w:p>
    <w:p w14:paraId="17C1290E" w14:textId="7DA8CE36" w:rsidR="004905EE" w:rsidRDefault="007320A4" w:rsidP="004905EE">
      <w:pPr>
        <w:keepNext/>
        <w:jc w:val="center"/>
      </w:pPr>
      <w:r>
        <w:rPr>
          <w:noProof/>
        </w:rPr>
        <w:drawing>
          <wp:inline distT="0" distB="0" distL="0" distR="0" wp14:anchorId="4FFBD70A" wp14:editId="15F6386B">
            <wp:extent cx="3867998" cy="2902956"/>
            <wp:effectExtent l="0" t="0" r="0" b="0"/>
            <wp:docPr id="29" name="תמונה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368" cy="291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884B5" w14:textId="62CED96F" w:rsidR="004905EE" w:rsidRDefault="004905EE" w:rsidP="004905EE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1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>: תגובת המערכת בחוג סגור עם הבקר האדפטיבי אל מול מערכת היחוס</w:t>
      </w:r>
    </w:p>
    <w:p w14:paraId="47C93434" w14:textId="372DFFEE" w:rsidR="004905EE" w:rsidRDefault="007320A4" w:rsidP="004905EE">
      <w:pPr>
        <w:rPr>
          <w:rtl/>
        </w:rPr>
      </w:pPr>
      <w:r w:rsidRPr="007320A4">
        <w:rPr>
          <w:position w:val="-12"/>
        </w:rPr>
        <w:object w:dxaOrig="300" w:dyaOrig="360" w14:anchorId="6BFD1FF4">
          <v:shape id="_x0000_i1079" type="#_x0000_t75" style="width:15pt;height:18pt" o:ole="">
            <v:imagedata r:id="rId114" o:title=""/>
          </v:shape>
          <o:OLEObject Type="Embed" ProgID="Equation.DSMT4" ShapeID="_x0000_i1079" DrawAspect="Content" ObjectID="_1655145765" r:id="rId129"/>
        </w:object>
      </w:r>
      <w:r>
        <w:t xml:space="preserve"> </w:t>
      </w:r>
      <w:r>
        <w:rPr>
          <w:rFonts w:hint="cs"/>
          <w:rtl/>
        </w:rPr>
        <w:t>הוא מיקום מערכת היחוס</w:t>
      </w:r>
      <w:r w:rsidR="005D3122">
        <w:rPr>
          <w:rFonts w:hint="cs"/>
          <w:rtl/>
        </w:rPr>
        <w:t xml:space="preserve"> ו</w:t>
      </w:r>
      <w:r w:rsidR="005164C7" w:rsidRPr="005D3122">
        <w:rPr>
          <w:position w:val="-6"/>
        </w:rPr>
        <w:object w:dxaOrig="200" w:dyaOrig="220" w14:anchorId="3738DE9B">
          <v:shape id="_x0000_i1080" type="#_x0000_t75" style="width:10pt;height:11pt" o:ole="">
            <v:imagedata r:id="rId116" o:title=""/>
          </v:shape>
          <o:OLEObject Type="Embed" ProgID="Equation.DSMT4" ShapeID="_x0000_i1080" DrawAspect="Content" ObjectID="_1655145766" r:id="rId130"/>
        </w:object>
      </w:r>
      <w:r w:rsidR="005164C7">
        <w:t xml:space="preserve"> </w:t>
      </w:r>
      <w:r w:rsidR="005164C7">
        <w:rPr>
          <w:rFonts w:hint="cs"/>
          <w:rtl/>
        </w:rPr>
        <w:t>הוא מיקום המערכת המבוקרת</w:t>
      </w:r>
      <w:r>
        <w:rPr>
          <w:rFonts w:hint="cs"/>
          <w:rtl/>
        </w:rPr>
        <w:t>.</w:t>
      </w:r>
      <w:r w:rsidR="005D3122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893380">
        <w:rPr>
          <w:rFonts w:hint="cs"/>
          <w:rtl/>
        </w:rPr>
        <w:t xml:space="preserve">ניתן לראות כי </w:t>
      </w:r>
      <w:r w:rsidR="00805E81">
        <w:rPr>
          <w:rFonts w:hint="cs"/>
          <w:rtl/>
        </w:rPr>
        <w:t>בהשוואה ל</w:t>
      </w:r>
      <w:r w:rsidR="00887C66">
        <w:rPr>
          <w:rFonts w:hint="cs"/>
          <w:rtl/>
        </w:rPr>
        <w:t xml:space="preserve">מקרה בו אין אנו יודעים את פרמטרי המערכת באופן מושלם, ישנה ירידה ביכולת העקיבה של </w:t>
      </w:r>
      <w:r w:rsidR="00805E81">
        <w:rPr>
          <w:rFonts w:hint="cs"/>
          <w:rtl/>
        </w:rPr>
        <w:t>הבקר. זאת בגלל ש</w:t>
      </w:r>
      <w:r w:rsidR="00701527">
        <w:rPr>
          <w:rFonts w:hint="cs"/>
          <w:rtl/>
        </w:rPr>
        <w:t xml:space="preserve">הבקר נדרש לשערך את פרמטרים אלה בעת ריצת הסימולציה. </w:t>
      </w:r>
    </w:p>
    <w:p w14:paraId="5AC763B1" w14:textId="5929F724" w:rsidR="009A6622" w:rsidRDefault="00F6153D" w:rsidP="00E84475">
      <w:pPr>
        <w:pStyle w:val="a3"/>
        <w:keepNext/>
        <w:jc w:val="center"/>
        <w:rPr>
          <w:rtl/>
        </w:rPr>
      </w:pPr>
      <w:r>
        <w:rPr>
          <w:noProof/>
        </w:rPr>
        <w:drawing>
          <wp:inline distT="0" distB="0" distL="0" distR="0" wp14:anchorId="77396A63" wp14:editId="006DFA36">
            <wp:extent cx="3571901" cy="2732786"/>
            <wp:effectExtent l="0" t="0" r="0" b="0"/>
            <wp:docPr id="54" name="תמונה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9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53" r="8075"/>
                    <a:stretch/>
                  </pic:blipFill>
                  <pic:spPr bwMode="auto">
                    <a:xfrm>
                      <a:off x="0" y="0"/>
                      <a:ext cx="3598616" cy="275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10A319" w14:textId="6117843D" w:rsidR="004905EE" w:rsidRDefault="009A6622" w:rsidP="00E84475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2</w:t>
      </w:r>
      <w:r w:rsidR="001F27FC">
        <w:rPr>
          <w:noProof/>
        </w:rPr>
        <w:fldChar w:fldCharType="end"/>
      </w:r>
      <w:r>
        <w:rPr>
          <w:rFonts w:hint="cs"/>
          <w:rtl/>
        </w:rPr>
        <w:t>: שגיאת המערכת המבוקרת בבקר אדפטיבי</w:t>
      </w:r>
    </w:p>
    <w:p w14:paraId="135F4951" w14:textId="1AC1076E" w:rsidR="006D4467" w:rsidRDefault="009A6622" w:rsidP="006D4467">
      <w:pPr>
        <w:rPr>
          <w:rtl/>
        </w:rPr>
      </w:pPr>
      <w:r>
        <w:rPr>
          <w:rFonts w:hint="cs"/>
          <w:rtl/>
        </w:rPr>
        <w:t xml:space="preserve">ניתן לראות כי השגיאה המקסימלית של המערכת היא </w:t>
      </w:r>
      <w:r w:rsidR="006D4467">
        <w:rPr>
          <w:rFonts w:hint="cs"/>
          <w:rtl/>
        </w:rPr>
        <w:t>כ</w:t>
      </w:r>
      <w:r w:rsidR="00462D56" w:rsidRPr="00462D56">
        <w:rPr>
          <w:position w:val="-10"/>
        </w:rPr>
        <w:object w:dxaOrig="800" w:dyaOrig="320" w14:anchorId="1D6EEEDA">
          <v:shape id="_x0000_i1081" type="#_x0000_t75" style="width:40pt;height:16pt" o:ole="">
            <v:imagedata r:id="rId132" o:title=""/>
          </v:shape>
          <o:OLEObject Type="Embed" ProgID="Equation.DSMT4" ShapeID="_x0000_i1081" DrawAspect="Content" ObjectID="_1655145767" r:id="rId133"/>
        </w:object>
      </w:r>
      <w:r w:rsidR="006D4467">
        <w:rPr>
          <w:rFonts w:hint="cs"/>
          <w:rtl/>
        </w:rPr>
        <w:t xml:space="preserve">, </w:t>
      </w:r>
      <w:r w:rsidR="00364117">
        <w:rPr>
          <w:rFonts w:hint="cs"/>
          <w:rtl/>
        </w:rPr>
        <w:t>שגיאה זו גדולה</w:t>
      </w:r>
      <w:r w:rsidR="001479CC">
        <w:rPr>
          <w:rFonts w:hint="cs"/>
          <w:rtl/>
        </w:rPr>
        <w:t xml:space="preserve"> פי </w:t>
      </w:r>
      <w:r w:rsidR="00091BCB">
        <w:rPr>
          <w:rFonts w:hint="cs"/>
          <w:rtl/>
        </w:rPr>
        <w:t>2.5</w:t>
      </w:r>
      <w:r w:rsidR="001479CC">
        <w:rPr>
          <w:rFonts w:hint="cs"/>
          <w:rtl/>
        </w:rPr>
        <w:t xml:space="preserve"> מהשגיאה במצב בו </w:t>
      </w:r>
      <w:r w:rsidR="00A716A5">
        <w:rPr>
          <w:rFonts w:hint="cs"/>
          <w:rtl/>
        </w:rPr>
        <w:t xml:space="preserve">הפרמטרים של המערכת היו ידועים מראש. </w:t>
      </w:r>
      <w:r w:rsidR="00F97CAF">
        <w:rPr>
          <w:rFonts w:hint="cs"/>
          <w:rtl/>
        </w:rPr>
        <w:t>במציאות</w:t>
      </w:r>
      <w:r w:rsidR="00841230">
        <w:rPr>
          <w:rFonts w:hint="cs"/>
          <w:rtl/>
        </w:rPr>
        <w:t>,</w:t>
      </w:r>
      <w:r w:rsidR="00F97CAF">
        <w:rPr>
          <w:rFonts w:hint="cs"/>
          <w:rtl/>
        </w:rPr>
        <w:t xml:space="preserve"> יכולת ההערכה של </w:t>
      </w:r>
      <w:r w:rsidR="000C7061">
        <w:rPr>
          <w:rFonts w:hint="cs"/>
          <w:rtl/>
        </w:rPr>
        <w:t>מודל המערכת היא מוגבלת, ולכן הגישה האדפטיבית תהיה לעיתים עדיפה, מכיוון שאין צורך בהזנת הפרמטרים לבקר כשמשתמשים בה.</w:t>
      </w:r>
    </w:p>
    <w:p w14:paraId="52E636D9" w14:textId="0E2F7E8A" w:rsidR="000C7061" w:rsidRDefault="00970527" w:rsidP="006D4467">
      <w:pPr>
        <w:rPr>
          <w:rtl/>
        </w:rPr>
      </w:pPr>
      <w:r>
        <w:rPr>
          <w:rFonts w:hint="cs"/>
          <w:rtl/>
        </w:rPr>
        <w:t>נביט כעת בהערכת הפרמ</w:t>
      </w:r>
      <w:r w:rsidR="00782C97">
        <w:rPr>
          <w:rFonts w:hint="cs"/>
          <w:rtl/>
        </w:rPr>
        <w:t>טרים ע"י הבקר לאורך הזמן:</w:t>
      </w:r>
    </w:p>
    <w:p w14:paraId="378975B2" w14:textId="3769F72F" w:rsidR="00FE3740" w:rsidRDefault="00E76526" w:rsidP="006D4467"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60453BD" wp14:editId="09E8004C">
                <wp:simplePos x="0" y="0"/>
                <wp:positionH relativeFrom="column">
                  <wp:posOffset>-690348</wp:posOffset>
                </wp:positionH>
                <wp:positionV relativeFrom="paragraph">
                  <wp:posOffset>378176</wp:posOffset>
                </wp:positionV>
                <wp:extent cx="6969125" cy="1700024"/>
                <wp:effectExtent l="0" t="0" r="3175" b="0"/>
                <wp:wrapSquare wrapText="bothSides"/>
                <wp:docPr id="35" name="קבוצה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69125" cy="1700024"/>
                          <a:chOff x="0" y="110996"/>
                          <a:chExt cx="6969723" cy="1700024"/>
                        </a:xfrm>
                      </wpg:grpSpPr>
                      <pic:pic xmlns:pic="http://schemas.openxmlformats.org/drawingml/2006/picture">
                        <pic:nvPicPr>
                          <pic:cNvPr id="33" name="תמונה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954" b="1"/>
                          <a:stretch/>
                        </pic:blipFill>
                        <pic:spPr bwMode="auto">
                          <a:xfrm>
                            <a:off x="4603713" y="121567"/>
                            <a:ext cx="2366010" cy="1669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2" name="תמונה 3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65"/>
                          <a:stretch/>
                        </pic:blipFill>
                        <pic:spPr bwMode="auto">
                          <a:xfrm>
                            <a:off x="2325641" y="110996"/>
                            <a:ext cx="2399030" cy="1689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t="6791" r="8" b="10"/>
                          <a:stretch/>
                        </pic:blipFill>
                        <pic:spPr bwMode="auto">
                          <a:xfrm>
                            <a:off x="0" y="142710"/>
                            <a:ext cx="2384855" cy="1668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496FEB" id="קבוצה 35" o:spid="_x0000_s1026" style="position:absolute;left:0;text-align:left;margin-left:-54.35pt;margin-top:29.8pt;width:548.75pt;height:133.85pt;z-index:251670528;mso-height-relative:margin" coordorigin=",1109" coordsize="69697,170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">
                <v:shape id="תמונה 33" o:spid="_x0000_s1027" type="#_x0000_t75" style="position:absolute;left:46037;top:1215;width:23660;height:16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">
                  <v:imagedata r:id="rId137" o:title="" croptop="3902f" cropbottom="1f"/>
                </v:shape>
                <v:shape id="תמונה 32" o:spid="_x0000_s1028" type="#_x0000_t75" style="position:absolute;left:23256;top:1109;width:23990;height:168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">
                  <v:imagedata r:id="rId138" o:title="" croptop="4040f"/>
                </v:shape>
                <v:shape id="תמונה 31" o:spid="_x0000_s1029" type="#_x0000_t75" style="position:absolute;top:1427;width:23848;height:16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">
                  <v:imagedata r:id="rId139" o:title="" croptop="4451f" cropbottom="7f" cropleft="1f" cropright="5f"/>
                </v:shape>
                <w10:wrap type="square"/>
              </v:group>
            </w:pict>
          </mc:Fallback>
        </mc:AlternateContent>
      </w:r>
      <w:r w:rsidR="00FE3740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A825E4" wp14:editId="24600ACD">
                <wp:simplePos x="0" y="0"/>
                <wp:positionH relativeFrom="column">
                  <wp:posOffset>-786130</wp:posOffset>
                </wp:positionH>
                <wp:positionV relativeFrom="paragraph">
                  <wp:posOffset>2230120</wp:posOffset>
                </wp:positionV>
                <wp:extent cx="7119620" cy="635"/>
                <wp:effectExtent l="0" t="0" r="0" b="0"/>
                <wp:wrapSquare wrapText="bothSides"/>
                <wp:docPr id="16" name="תיבת טקסט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1962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2590BC1" w14:textId="0863F39E" w:rsidR="00FE3740" w:rsidRPr="00B50D56" w:rsidRDefault="00FE3740" w:rsidP="00FE3740">
                            <w:pPr>
                              <w:pStyle w:val="a4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tl/>
                              </w:rPr>
                              <w:t xml:space="preserve">איור </w:t>
                            </w:r>
                            <w:r w:rsidR="001F27FC">
                              <w:fldChar w:fldCharType="begin"/>
                            </w:r>
                            <w:r w:rsidR="001F27FC">
                              <w:instrText xml:space="preserve"> STYLEREF 1 \s </w:instrText>
                            </w:r>
                            <w:r w:rsidR="001F27FC">
                              <w:fldChar w:fldCharType="separate"/>
                            </w:r>
                            <w:r w:rsidR="001F27FC">
                              <w:rPr>
                                <w:noProof/>
                                <w:cs/>
                              </w:rPr>
                              <w:t>‎</w:t>
                            </w:r>
                            <w:r w:rsidR="001F27FC">
                              <w:rPr>
                                <w:noProof/>
                              </w:rPr>
                              <w:t>4</w:t>
                            </w:r>
                            <w:r w:rsidR="001F27FC">
                              <w:rPr>
                                <w:noProof/>
                              </w:rPr>
                              <w:fldChar w:fldCharType="end"/>
                            </w:r>
                            <w:r w:rsidR="003B5299">
                              <w:rPr>
                                <w:rtl/>
                              </w:rPr>
                              <w:noBreakHyphen/>
                            </w:r>
                            <w:r w:rsidR="001F27FC">
                              <w:fldChar w:fldCharType="begin"/>
                            </w:r>
                            <w:r w:rsidR="001F27FC">
                              <w:instrText xml:space="preserve"> SEQ </w:instrText>
                            </w:r>
                            <w:r w:rsidR="001F27FC">
                              <w:rPr>
                                <w:rtl/>
                              </w:rPr>
                              <w:instrText>איור</w:instrText>
                            </w:r>
                            <w:r w:rsidR="001F27FC">
                              <w:instrText xml:space="preserve"> \* ARABIC \s 1 </w:instrText>
                            </w:r>
                            <w:r w:rsidR="001F27FC">
                              <w:fldChar w:fldCharType="separate"/>
                            </w:r>
                            <w:r w:rsidR="001F27FC">
                              <w:rPr>
                                <w:noProof/>
                              </w:rPr>
                              <w:t>3</w:t>
                            </w:r>
                            <w:r w:rsidR="001F27FC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rFonts w:hint="cs"/>
                                <w:noProof/>
                                <w:rtl/>
                              </w:rPr>
                              <w:t>: שיערוך פרמטרי המערכת ע"י הבקר</w:t>
                            </w:r>
                            <w:r w:rsidR="00E76526">
                              <w:rPr>
                                <w:rFonts w:hint="cs"/>
                                <w:noProof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7240CD" w:rsidRPr="00C81438">
                              <w:rPr>
                                <w:noProof/>
                                <w:position w:val="-12"/>
                                <w:sz w:val="24"/>
                                <w:szCs w:val="24"/>
                              </w:rPr>
                              <w:object w:dxaOrig="720" w:dyaOrig="400" w14:anchorId="054B26E5">
                                <v:shape id="_x0000_i1083" type="#_x0000_t75" style="width:36pt;height:20pt" o:ole="">
                                  <v:imagedata r:id="rId140" o:title=""/>
                                </v:shape>
                                <o:OLEObject Type="Embed" ProgID="Equation.DSMT4" ShapeID="_x0000_i1083" DrawAspect="Content" ObjectID="_1655145799" r:id="rId1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BA825E4" id="_x0000_t202" coordsize="21600,21600" o:spt="202" path="m,l,21600r21600,l21600,xe">
                <v:stroke joinstyle="miter"/>
                <v:path gradientshapeok="t" o:connecttype="rect"/>
              </v:shapetype>
              <v:shape id="תיבת טקסט 16" o:spid="_x0000_s1027" type="#_x0000_t202" style="position:absolute;left:0;text-align:left;margin-left:-61.9pt;margin-top:175.6pt;width:560.6pt;height:.0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" stroked="f">
                <v:textbox style="mso-fit-shape-to-text:t" inset="0,0,0,0">
                  <w:txbxContent>
                    <w:p w14:paraId="32590BC1" w14:textId="0863F39E" w:rsidR="00FE3740" w:rsidRPr="00B50D56" w:rsidRDefault="00FE3740" w:rsidP="00FE3740">
                      <w:pPr>
                        <w:pStyle w:val="a4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rPr>
                          <w:rtl/>
                        </w:rPr>
                        <w:t xml:space="preserve">איור </w:t>
                      </w:r>
                      <w:r w:rsidR="001F27FC">
                        <w:fldChar w:fldCharType="begin"/>
                      </w:r>
                      <w:r w:rsidR="001F27FC">
                        <w:instrText xml:space="preserve"> STYLEREF 1 \s </w:instrText>
                      </w:r>
                      <w:r w:rsidR="001F27FC">
                        <w:fldChar w:fldCharType="separate"/>
                      </w:r>
                      <w:r w:rsidR="001F27FC">
                        <w:rPr>
                          <w:noProof/>
                          <w:cs/>
                        </w:rPr>
                        <w:t>‎</w:t>
                      </w:r>
                      <w:r w:rsidR="001F27FC">
                        <w:rPr>
                          <w:noProof/>
                        </w:rPr>
                        <w:t>4</w:t>
                      </w:r>
                      <w:r w:rsidR="001F27FC">
                        <w:rPr>
                          <w:noProof/>
                        </w:rPr>
                        <w:fldChar w:fldCharType="end"/>
                      </w:r>
                      <w:r w:rsidR="003B5299">
                        <w:rPr>
                          <w:rtl/>
                        </w:rPr>
                        <w:noBreakHyphen/>
                      </w:r>
                      <w:r w:rsidR="001F27FC">
                        <w:fldChar w:fldCharType="begin"/>
                      </w:r>
                      <w:r w:rsidR="001F27FC">
                        <w:instrText xml:space="preserve"> SEQ </w:instrText>
                      </w:r>
                      <w:r w:rsidR="001F27FC">
                        <w:rPr>
                          <w:rtl/>
                        </w:rPr>
                        <w:instrText>איור</w:instrText>
                      </w:r>
                      <w:r w:rsidR="001F27FC">
                        <w:instrText xml:space="preserve"> \* ARABIC \s 1 </w:instrText>
                      </w:r>
                      <w:r w:rsidR="001F27FC">
                        <w:fldChar w:fldCharType="separate"/>
                      </w:r>
                      <w:r w:rsidR="001F27FC">
                        <w:rPr>
                          <w:noProof/>
                        </w:rPr>
                        <w:t>3</w:t>
                      </w:r>
                      <w:r w:rsidR="001F27FC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rFonts w:hint="cs"/>
                          <w:noProof/>
                          <w:rtl/>
                        </w:rPr>
                        <w:t>: שיערוך פרמטרי המערכת ע"י הבקר</w:t>
                      </w:r>
                      <w:r w:rsidR="00E76526">
                        <w:rPr>
                          <w:rFonts w:hint="cs"/>
                          <w:noProof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7240CD" w:rsidRPr="00C81438">
                        <w:rPr>
                          <w:noProof/>
                          <w:position w:val="-12"/>
                          <w:sz w:val="24"/>
                          <w:szCs w:val="24"/>
                        </w:rPr>
                        <w:object w:dxaOrig="720" w:dyaOrig="400" w14:anchorId="054B26E5">
                          <v:shape id="_x0000_i1083" type="#_x0000_t75" style="width:36pt;height:20pt" o:ole="">
                            <v:imagedata r:id="rId140" o:title=""/>
                          </v:shape>
                          <o:OLEObject Type="Embed" ProgID="Equation.DSMT4" ShapeID="_x0000_i1083" DrawAspect="Content" ObjectID="_1655145799" r:id="rId14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981A8CC" w14:textId="77777777" w:rsidR="00091BCB" w:rsidRDefault="00091BCB" w:rsidP="00F25D54">
      <w:pPr>
        <w:rPr>
          <w:rtl/>
        </w:rPr>
      </w:pPr>
    </w:p>
    <w:p w14:paraId="7306FE3D" w14:textId="77777777" w:rsidR="00091BCB" w:rsidRDefault="00091BCB" w:rsidP="00F25D54">
      <w:pPr>
        <w:rPr>
          <w:rtl/>
        </w:rPr>
      </w:pPr>
    </w:p>
    <w:p w14:paraId="2A3D3C2F" w14:textId="29930348" w:rsidR="00FE3740" w:rsidRDefault="00091BCB" w:rsidP="00091BCB">
      <w:pPr>
        <w:rPr>
          <w:rtl/>
        </w:rPr>
      </w:pPr>
      <w:r>
        <w:rPr>
          <w:rFonts w:hint="cs"/>
          <w:rtl/>
        </w:rPr>
        <w:lastRenderedPageBreak/>
        <w:t xml:space="preserve">באדום מסומן הערך האמיתי של הפרמטרים ובכחול מסומן שיערוך הבקר לפרמטרים אלה. </w:t>
      </w:r>
      <w:r w:rsidR="009B1A30">
        <w:rPr>
          <w:rFonts w:hint="cs"/>
          <w:rtl/>
        </w:rPr>
        <w:t xml:space="preserve">מעניין לראות כי הבקר שיערך את </w:t>
      </w:r>
      <w:r w:rsidR="00063E57">
        <w:rPr>
          <w:rFonts w:hint="cs"/>
          <w:rtl/>
        </w:rPr>
        <w:t>הפרמטרים לערך לא מדויק</w:t>
      </w:r>
      <w:r w:rsidR="00402827">
        <w:rPr>
          <w:rFonts w:hint="cs"/>
          <w:rtl/>
        </w:rPr>
        <w:t>. אמנם</w:t>
      </w:r>
      <w:r w:rsidR="00F25D54">
        <w:rPr>
          <w:rFonts w:hint="cs"/>
          <w:rtl/>
        </w:rPr>
        <w:t xml:space="preserve"> ממצא זה </w:t>
      </w:r>
      <w:r w:rsidR="009A5938">
        <w:rPr>
          <w:rFonts w:hint="cs"/>
          <w:rtl/>
        </w:rPr>
        <w:t xml:space="preserve">אינו </w:t>
      </w:r>
      <w:r w:rsidR="008C12C0">
        <w:rPr>
          <w:rFonts w:hint="cs"/>
          <w:rtl/>
        </w:rPr>
        <w:t>חריג, מכיוון ש</w:t>
      </w:r>
      <w:r w:rsidR="0015442A">
        <w:rPr>
          <w:rFonts w:hint="cs"/>
          <w:rtl/>
        </w:rPr>
        <w:t xml:space="preserve">הבקר </w:t>
      </w:r>
      <w:r w:rsidR="00E305C8">
        <w:rPr>
          <w:rFonts w:hint="cs"/>
          <w:rtl/>
        </w:rPr>
        <w:t>משנה את הפרמטרים כך שיאפשרו עקיבה אחר אות היחוס</w:t>
      </w:r>
      <w:r w:rsidR="007B7777">
        <w:rPr>
          <w:rFonts w:hint="cs"/>
          <w:rtl/>
        </w:rPr>
        <w:t xml:space="preserve">, </w:t>
      </w:r>
      <w:r w:rsidR="007E09D6">
        <w:rPr>
          <w:rFonts w:hint="cs"/>
          <w:rtl/>
        </w:rPr>
        <w:t>והוא מסוגל לעשות זאת רק כאשר המערכת "מעוררת", כלומר רק בזמן תגובת המעבר.</w:t>
      </w:r>
      <w:r w:rsidR="007B0ACD">
        <w:rPr>
          <w:rFonts w:hint="cs"/>
          <w:rtl/>
        </w:rPr>
        <w:t xml:space="preserve"> </w:t>
      </w:r>
    </w:p>
    <w:p w14:paraId="08CA10DF" w14:textId="6E8E1E81" w:rsidR="00FE3740" w:rsidRDefault="00313C6C" w:rsidP="006D4467">
      <w:pPr>
        <w:rPr>
          <w:rtl/>
        </w:rPr>
      </w:pPr>
      <w:r>
        <w:rPr>
          <w:rFonts w:hint="cs"/>
          <w:rtl/>
        </w:rPr>
        <w:t xml:space="preserve">נביט  בפרמטר </w:t>
      </w:r>
      <w:r>
        <w:t>z</w:t>
      </w:r>
      <w:r>
        <w:rPr>
          <w:rFonts w:hint="cs"/>
          <w:rtl/>
        </w:rPr>
        <w:t xml:space="preserve"> עבור המערכת עם הבקר האדפטיבי:</w:t>
      </w:r>
    </w:p>
    <w:p w14:paraId="0CCF85AB" w14:textId="77777777" w:rsidR="008439B8" w:rsidRDefault="008439B8" w:rsidP="00897ACA">
      <w:pPr>
        <w:jc w:val="center"/>
        <w:rPr>
          <w:noProof/>
          <w:rtl/>
        </w:rPr>
      </w:pPr>
    </w:p>
    <w:p w14:paraId="65D49D0E" w14:textId="00F68817" w:rsidR="00782C97" w:rsidRPr="009A6622" w:rsidRDefault="00F90EC3" w:rsidP="00897ACA">
      <w:pPr>
        <w:jc w:val="center"/>
        <w:rPr>
          <w:rtl/>
        </w:rPr>
      </w:pPr>
      <w:r>
        <w:rPr>
          <w:noProof/>
        </w:rPr>
        <w:drawing>
          <wp:inline distT="0" distB="0" distL="0" distR="0" wp14:anchorId="44C02BE2" wp14:editId="6384F31E">
            <wp:extent cx="3227324" cy="2271767"/>
            <wp:effectExtent l="0" t="0" r="0" b="0"/>
            <wp:docPr id="34" name="תמונה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1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08"/>
                    <a:stretch/>
                  </pic:blipFill>
                  <pic:spPr bwMode="auto">
                    <a:xfrm>
                      <a:off x="0" y="0"/>
                      <a:ext cx="3239776" cy="2280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D471FC" w14:textId="5EC7694D" w:rsidR="009E5F3B" w:rsidRDefault="00313C6C" w:rsidP="00897ACA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 xml:space="preserve">: פרמטר </w:t>
      </w:r>
      <w:r>
        <w:rPr>
          <w:noProof/>
        </w:rPr>
        <w:t>z</w:t>
      </w:r>
      <w:r>
        <w:rPr>
          <w:rFonts w:hint="cs"/>
          <w:noProof/>
          <w:rtl/>
        </w:rPr>
        <w:t xml:space="preserve"> לאורך הזמן</w:t>
      </w:r>
    </w:p>
    <w:p w14:paraId="7A2F81C4" w14:textId="320C2FA5" w:rsidR="00897ACA" w:rsidRDefault="00897ACA" w:rsidP="00897ACA">
      <w:pPr>
        <w:rPr>
          <w:rtl/>
        </w:rPr>
      </w:pPr>
      <w:r>
        <w:rPr>
          <w:rFonts w:hint="cs"/>
          <w:rtl/>
        </w:rPr>
        <w:t xml:space="preserve">ניתן לראות כי בהשוואה למקרה הלא אדפטיבי, התכנסות </w:t>
      </w:r>
      <w:r w:rsidR="00D855BD">
        <w:rPr>
          <w:rFonts w:hint="cs"/>
          <w:rtl/>
        </w:rPr>
        <w:t xml:space="preserve">הפרמטר </w:t>
      </w:r>
      <w:r w:rsidR="00D855BD">
        <w:t>z</w:t>
      </w:r>
      <w:r w:rsidR="00D855BD">
        <w:rPr>
          <w:rFonts w:hint="cs"/>
          <w:rtl/>
        </w:rPr>
        <w:t xml:space="preserve"> איטית </w:t>
      </w:r>
      <w:r w:rsidR="007B0ACD">
        <w:rPr>
          <w:rFonts w:hint="cs"/>
          <w:rtl/>
        </w:rPr>
        <w:t xml:space="preserve">יותר </w:t>
      </w:r>
      <w:r w:rsidR="001F7619">
        <w:rPr>
          <w:rFonts w:hint="cs"/>
          <w:rtl/>
        </w:rPr>
        <w:t>מהמקרה בו הפרמטרים היו ידועים</w:t>
      </w:r>
      <w:r w:rsidR="001F24FD">
        <w:rPr>
          <w:rFonts w:hint="cs"/>
          <w:rtl/>
        </w:rPr>
        <w:t>. זה מעיד על הת</w:t>
      </w:r>
      <w:r w:rsidR="00567799">
        <w:rPr>
          <w:rFonts w:hint="cs"/>
          <w:rtl/>
        </w:rPr>
        <w:t xml:space="preserve">כנסות איטית יותר של </w:t>
      </w:r>
      <w:proofErr w:type="spellStart"/>
      <w:r w:rsidR="00567799">
        <w:rPr>
          <w:rFonts w:hint="cs"/>
          <w:rtl/>
        </w:rPr>
        <w:t>פונקצית</w:t>
      </w:r>
      <w:proofErr w:type="spellEnd"/>
      <w:r w:rsidR="00567799">
        <w:rPr>
          <w:rFonts w:hint="cs"/>
          <w:rtl/>
        </w:rPr>
        <w:t xml:space="preserve"> </w:t>
      </w:r>
      <w:proofErr w:type="spellStart"/>
      <w:r w:rsidR="00567799">
        <w:rPr>
          <w:rFonts w:hint="cs"/>
          <w:rtl/>
        </w:rPr>
        <w:t>ליאפונוב</w:t>
      </w:r>
      <w:proofErr w:type="spellEnd"/>
      <w:r w:rsidR="00567799">
        <w:rPr>
          <w:rFonts w:hint="cs"/>
          <w:rtl/>
        </w:rPr>
        <w:t xml:space="preserve"> לנקודת שווי המשקל.</w:t>
      </w:r>
      <w:r w:rsidR="003A7D66">
        <w:rPr>
          <w:rFonts w:hint="cs"/>
          <w:rtl/>
        </w:rPr>
        <w:t xml:space="preserve"> </w:t>
      </w:r>
    </w:p>
    <w:p w14:paraId="23444E8C" w14:textId="77777777" w:rsidR="004B38C6" w:rsidRDefault="004B38C6" w:rsidP="00897ACA">
      <w:pPr>
        <w:rPr>
          <w:rtl/>
        </w:rPr>
      </w:pPr>
    </w:p>
    <w:p w14:paraId="2CA60AA9" w14:textId="78B40250" w:rsidR="00544E98" w:rsidRDefault="00C73340" w:rsidP="007A743E">
      <w:pPr>
        <w:pStyle w:val="2"/>
        <w:rPr>
          <w:rtl/>
        </w:rPr>
      </w:pPr>
      <w:r>
        <w:rPr>
          <w:rFonts w:hint="cs"/>
          <w:rtl/>
        </w:rPr>
        <w:t xml:space="preserve">תגובת המערכת לכניסה </w:t>
      </w:r>
      <w:r w:rsidR="00E22289">
        <w:rPr>
          <w:rFonts w:hint="cs"/>
          <w:rtl/>
        </w:rPr>
        <w:t>משתנה בזמן</w:t>
      </w:r>
      <w:r w:rsidR="007A743E">
        <w:rPr>
          <w:rFonts w:hint="cs"/>
          <w:rtl/>
        </w:rPr>
        <w:t xml:space="preserve"> </w:t>
      </w:r>
    </w:p>
    <w:p w14:paraId="41F0F9C6" w14:textId="77777777" w:rsidR="000F0AD5" w:rsidRDefault="00796A9F" w:rsidP="00147185">
      <w:pPr>
        <w:rPr>
          <w:rtl/>
        </w:rPr>
      </w:pPr>
      <w:r>
        <w:rPr>
          <w:rFonts w:hint="cs"/>
          <w:rtl/>
        </w:rPr>
        <w:t xml:space="preserve">על מנת לבחון את </w:t>
      </w:r>
      <w:r w:rsidR="00DB04A9">
        <w:rPr>
          <w:rFonts w:hint="cs"/>
          <w:rtl/>
        </w:rPr>
        <w:t xml:space="preserve">פעולת הבקר האדפטיבי </w:t>
      </w:r>
      <w:r w:rsidR="00C73340">
        <w:rPr>
          <w:rFonts w:hint="cs"/>
          <w:rtl/>
        </w:rPr>
        <w:t>המערכת הוזנה בכניסה</w:t>
      </w:r>
      <w:r w:rsidR="005529BD">
        <w:rPr>
          <w:rFonts w:hint="cs"/>
          <w:rtl/>
        </w:rPr>
        <w:t xml:space="preserve"> </w:t>
      </w:r>
      <w:r w:rsidR="00F949F4">
        <w:rPr>
          <w:rFonts w:hint="cs"/>
          <w:rtl/>
        </w:rPr>
        <w:t>מחזורית</w:t>
      </w:r>
      <w:r w:rsidR="000F0AD5">
        <w:rPr>
          <w:rFonts w:hint="cs"/>
          <w:rtl/>
        </w:rPr>
        <w:t>:</w:t>
      </w:r>
    </w:p>
    <w:p w14:paraId="3F1E00D5" w14:textId="2496D88F" w:rsidR="000F0AD5" w:rsidRDefault="002F5C7D" w:rsidP="00F31DB9">
      <w:pPr>
        <w:jc w:val="center"/>
      </w:pPr>
      <w:r w:rsidRPr="00D2122F">
        <w:rPr>
          <w:position w:val="-10"/>
        </w:rPr>
        <w:object w:dxaOrig="4920" w:dyaOrig="320" w14:anchorId="09E37E32">
          <v:shape id="_x0000_i1084" type="#_x0000_t75" style="width:246pt;height:16pt" o:ole="">
            <v:imagedata r:id="rId144" o:title=""/>
          </v:shape>
          <o:OLEObject Type="Embed" ProgID="Equation.DSMT4" ShapeID="_x0000_i1084" DrawAspect="Content" ObjectID="_1655145768" r:id="rId145"/>
        </w:object>
      </w:r>
    </w:p>
    <w:p w14:paraId="5039726E" w14:textId="6EB50611" w:rsidR="005529BD" w:rsidRDefault="002F5C7D" w:rsidP="00F31DB9">
      <w:pPr>
        <w:rPr>
          <w:rtl/>
        </w:rPr>
      </w:pPr>
      <w:r>
        <w:rPr>
          <w:rFonts w:hint="cs"/>
          <w:rtl/>
        </w:rPr>
        <w:t xml:space="preserve">כאשר </w:t>
      </w:r>
      <w:r>
        <w:t>sa</w:t>
      </w:r>
      <w:r w:rsidR="00157C9F">
        <w:t>wtooth</w:t>
      </w:r>
      <w:r w:rsidR="00157C9F">
        <w:rPr>
          <w:rFonts w:hint="cs"/>
          <w:rtl/>
        </w:rPr>
        <w:t xml:space="preserve"> ו</w:t>
      </w:r>
      <w:r w:rsidR="00157C9F">
        <w:t>square</w:t>
      </w:r>
      <w:r w:rsidR="00157C9F">
        <w:rPr>
          <w:rFonts w:hint="cs"/>
          <w:rtl/>
        </w:rPr>
        <w:t xml:space="preserve"> הן פונקציות רציפות ובלתי גזירות.</w:t>
      </w:r>
      <w:r w:rsidR="00F31DB9">
        <w:rPr>
          <w:rFonts w:hint="cs"/>
          <w:rtl/>
        </w:rPr>
        <w:t xml:space="preserve"> </w:t>
      </w:r>
      <w:r w:rsidR="000840EB">
        <w:rPr>
          <w:rFonts w:hint="cs"/>
          <w:rtl/>
        </w:rPr>
        <w:t>נרצה ללמוד</w:t>
      </w:r>
      <w:r w:rsidR="00F31DB9">
        <w:rPr>
          <w:rFonts w:hint="cs"/>
          <w:rtl/>
        </w:rPr>
        <w:t xml:space="preserve"> כיצד מתמודד הבקר עם כניסות אלה.</w:t>
      </w:r>
      <w:r w:rsidR="00E01499">
        <w:rPr>
          <w:rFonts w:hint="cs"/>
          <w:rtl/>
        </w:rPr>
        <w:t xml:space="preserve"> תגובת מערכת היחוס ו</w:t>
      </w:r>
      <w:r w:rsidR="00D5496E">
        <w:rPr>
          <w:rFonts w:hint="cs"/>
          <w:rtl/>
        </w:rPr>
        <w:t>תגובת המערכת בחוג סגור מיוצגים באיור הבא</w:t>
      </w:r>
      <w:r w:rsidR="005529BD">
        <w:rPr>
          <w:rFonts w:hint="cs"/>
          <w:rtl/>
        </w:rPr>
        <w:t>:</w:t>
      </w:r>
    </w:p>
    <w:p w14:paraId="5AF78FC2" w14:textId="77777777" w:rsidR="00F41319" w:rsidRDefault="00F41319" w:rsidP="00147185">
      <w:pPr>
        <w:keepNext/>
        <w:jc w:val="center"/>
      </w:pPr>
      <w:r>
        <w:rPr>
          <w:rFonts w:hint="cs"/>
          <w:noProof/>
        </w:rPr>
        <w:lastRenderedPageBreak/>
        <w:drawing>
          <wp:inline distT="0" distB="0" distL="0" distR="0" wp14:anchorId="11B3BC3D" wp14:editId="0AE08BA8">
            <wp:extent cx="5417945" cy="4064587"/>
            <wp:effectExtent l="0" t="0" r="0" b="0"/>
            <wp:docPr id="2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0242" cy="409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BFA35" w14:textId="5739FFA1" w:rsidR="005529BD" w:rsidRDefault="00F41319" w:rsidP="00E01499">
      <w:pPr>
        <w:pStyle w:val="a4"/>
        <w:rPr>
          <w:b w:val="0"/>
          <w:bCs w:val="0"/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>
        <w:rPr>
          <w:rFonts w:hint="cs"/>
          <w:rtl/>
        </w:rPr>
        <w:t xml:space="preserve"> תגובת המערכת לכניסה משתנה בזמן</w:t>
      </w:r>
    </w:p>
    <w:p w14:paraId="01CB203B" w14:textId="42A63E86" w:rsidR="00147185" w:rsidRDefault="00EA0E21" w:rsidP="00147185">
      <w:pPr>
        <w:rPr>
          <w:rtl/>
        </w:rPr>
      </w:pPr>
      <w:r>
        <w:rPr>
          <w:rFonts w:hint="cs"/>
          <w:rtl/>
        </w:rPr>
        <w:t xml:space="preserve">ניתן לראות שישנה עקיבה טובה של המערכת אחר </w:t>
      </w:r>
      <w:r w:rsidR="00B16EF7">
        <w:rPr>
          <w:rFonts w:hint="cs"/>
          <w:rtl/>
        </w:rPr>
        <w:t>מערכת</w:t>
      </w:r>
      <w:r>
        <w:rPr>
          <w:rFonts w:hint="cs"/>
          <w:rtl/>
        </w:rPr>
        <w:t xml:space="preserve"> היחוס</w:t>
      </w:r>
      <w:r w:rsidR="00B16EF7">
        <w:rPr>
          <w:rFonts w:hint="cs"/>
          <w:rtl/>
        </w:rPr>
        <w:t>, וש</w:t>
      </w:r>
      <w:r w:rsidR="0092638A">
        <w:rPr>
          <w:rFonts w:hint="cs"/>
          <w:rtl/>
        </w:rPr>
        <w:t>ביצועי המערכת מושפעים בעיקר מיכולת העקיבה של מערכת היחוס אחרי אות היחוס</w:t>
      </w:r>
      <w:r w:rsidR="00F949F4">
        <w:rPr>
          <w:rFonts w:hint="cs"/>
          <w:rtl/>
        </w:rPr>
        <w:t>.</w:t>
      </w:r>
    </w:p>
    <w:p w14:paraId="4BADE552" w14:textId="55470502" w:rsidR="00147185" w:rsidRDefault="00147185" w:rsidP="00147185">
      <w:pPr>
        <w:rPr>
          <w:rtl/>
        </w:rPr>
      </w:pPr>
      <w:r>
        <w:rPr>
          <w:rFonts w:hint="cs"/>
          <w:rtl/>
        </w:rPr>
        <w:t xml:space="preserve">נביט בערכו של הפרמטר </w:t>
      </w:r>
      <w:r>
        <w:t>z</w:t>
      </w:r>
      <w:r>
        <w:rPr>
          <w:rFonts w:hint="cs"/>
          <w:rtl/>
        </w:rPr>
        <w:t xml:space="preserve"> לאורך הזמן:</w:t>
      </w:r>
    </w:p>
    <w:p w14:paraId="12A7B1E1" w14:textId="77777777" w:rsidR="00147185" w:rsidRDefault="00147185" w:rsidP="00147185">
      <w:pPr>
        <w:keepNext/>
        <w:jc w:val="center"/>
      </w:pPr>
      <w:r>
        <w:rPr>
          <w:rFonts w:hint="cs"/>
          <w:noProof/>
        </w:rPr>
        <w:drawing>
          <wp:inline distT="0" distB="0" distL="0" distR="0" wp14:anchorId="2848D0C6" wp14:editId="10557DC8">
            <wp:extent cx="3473399" cy="2605775"/>
            <wp:effectExtent l="0" t="0" r="0" b="4445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220" cy="263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ABE00" w14:textId="0AAC273D" w:rsidR="00147185" w:rsidRDefault="00147185" w:rsidP="00147185">
      <w:pPr>
        <w:pStyle w:val="a4"/>
        <w:rPr>
          <w:b w:val="0"/>
          <w:bCs w:val="0"/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6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 xml:space="preserve">: פרמטר </w:t>
      </w:r>
      <w:r>
        <w:rPr>
          <w:noProof/>
        </w:rPr>
        <w:t>z</w:t>
      </w:r>
      <w:r>
        <w:rPr>
          <w:rFonts w:hint="cs"/>
          <w:noProof/>
          <w:rtl/>
        </w:rPr>
        <w:t xml:space="preserve"> לאורך זמן</w:t>
      </w:r>
    </w:p>
    <w:p w14:paraId="02FEB5B4" w14:textId="65F895A0" w:rsidR="00F118E9" w:rsidRPr="00F118E9" w:rsidRDefault="00A96EF4" w:rsidP="00F118E9">
      <w:pPr>
        <w:rPr>
          <w:rtl/>
        </w:rPr>
      </w:pPr>
      <w:r>
        <w:rPr>
          <w:rFonts w:hint="cs"/>
          <w:noProof/>
          <w:rtl/>
          <w:lang w:val="he-IL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ADF46AD" wp14:editId="73D788F5">
                <wp:simplePos x="0" y="0"/>
                <wp:positionH relativeFrom="column">
                  <wp:posOffset>-812165</wp:posOffset>
                </wp:positionH>
                <wp:positionV relativeFrom="paragraph">
                  <wp:posOffset>1195705</wp:posOffset>
                </wp:positionV>
                <wp:extent cx="6842760" cy="1960245"/>
                <wp:effectExtent l="0" t="0" r="0" b="1905"/>
                <wp:wrapSquare wrapText="bothSides"/>
                <wp:docPr id="22" name="קבוצה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42760" cy="1960245"/>
                          <a:chOff x="0" y="26430"/>
                          <a:chExt cx="6844639" cy="1960485"/>
                        </a:xfrm>
                      </wpg:grpSpPr>
                      <pic:pic xmlns:pic="http://schemas.openxmlformats.org/drawingml/2006/picture">
                        <pic:nvPicPr>
                          <pic:cNvPr id="12" name="תמונה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53" t="5916" r="7981"/>
                          <a:stretch/>
                        </pic:blipFill>
                        <pic:spPr bwMode="auto">
                          <a:xfrm>
                            <a:off x="4519320" y="121568"/>
                            <a:ext cx="2325319" cy="1849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תמונה 1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19" r="8543"/>
                          <a:stretch/>
                        </pic:blipFill>
                        <pic:spPr bwMode="auto">
                          <a:xfrm>
                            <a:off x="2309781" y="26430"/>
                            <a:ext cx="2242185" cy="1918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תמונה 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62" t="6119" r="7489"/>
                          <a:stretch/>
                        </pic:blipFill>
                        <pic:spPr bwMode="auto">
                          <a:xfrm>
                            <a:off x="0" y="121568"/>
                            <a:ext cx="2324735" cy="1865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F6697C" id="קבוצה 22" o:spid="_x0000_s1026" style="position:absolute;left:0;text-align:left;margin-left:-63.95pt;margin-top:94.15pt;width:538.8pt;height:154.35pt;z-index:251674624;mso-width-relative:margin;mso-height-relative:margin" coordorigin=",264" coordsize="68446,196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//2VBLAwQKAAAAAAAAACEAVmb94RpgAAAaYAAAFQAAAGRycy9tZWRpYS9pbWFn&#10;ZTIuanBl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">
                <v:shape id="תמונה 12" o:spid="_x0000_s1027" type="#_x0000_t75" style="position:absolute;left:45193;top:1215;width:23253;height:18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">
                  <v:imagedata r:id="rId151" o:title="" croptop="3877f" cropleft="2132f" cropright="5230f"/>
                </v:shape>
                <v:shape id="תמונה 11" o:spid="_x0000_s1028" type="#_x0000_t75" style="position:absolute;left:23097;top:264;width:22422;height:191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">
                  <v:imagedata r:id="rId152" o:title="" cropleft="2503f" cropright="5599f"/>
                </v:shape>
                <v:shape id="תמונה 15" o:spid="_x0000_s1029" type="#_x0000_t75" style="position:absolute;top:1215;width:23247;height:186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">
                  <v:imagedata r:id="rId153" o:title="" croptop="4010f" cropleft="3121f" cropright="4908f"/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351C2C" wp14:editId="0C90F797">
                <wp:simplePos x="0" y="0"/>
                <wp:positionH relativeFrom="column">
                  <wp:posOffset>-838872</wp:posOffset>
                </wp:positionH>
                <wp:positionV relativeFrom="paragraph">
                  <wp:posOffset>3238148</wp:posOffset>
                </wp:positionV>
                <wp:extent cx="7046595" cy="635"/>
                <wp:effectExtent l="0" t="0" r="0" b="0"/>
                <wp:wrapSquare wrapText="bothSides"/>
                <wp:docPr id="23" name="תיבת טקסט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659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A5BB4AB" w14:textId="11C41B6A" w:rsidR="00CC02D3" w:rsidRPr="009C728C" w:rsidRDefault="00CC02D3" w:rsidP="00CC02D3">
                            <w:pPr>
                              <w:pStyle w:val="a4"/>
                              <w:rPr>
                                <w:noProof/>
                                <w:sz w:val="24"/>
                                <w:szCs w:val="24"/>
                                <w:lang w:val="he-IL"/>
                              </w:rPr>
                            </w:pPr>
                            <w:r>
                              <w:rPr>
                                <w:rtl/>
                              </w:rPr>
                              <w:t xml:space="preserve">איור </w:t>
                            </w:r>
                            <w:r w:rsidR="001F27FC">
                              <w:fldChar w:fldCharType="begin"/>
                            </w:r>
                            <w:r w:rsidR="001F27FC">
                              <w:instrText xml:space="preserve"> STYLEREF 1 \s </w:instrText>
                            </w:r>
                            <w:r w:rsidR="001F27FC">
                              <w:fldChar w:fldCharType="separate"/>
                            </w:r>
                            <w:r w:rsidR="001F27FC">
                              <w:rPr>
                                <w:noProof/>
                                <w:cs/>
                              </w:rPr>
                              <w:t>‎</w:t>
                            </w:r>
                            <w:r w:rsidR="001F27FC">
                              <w:rPr>
                                <w:noProof/>
                              </w:rPr>
                              <w:t>4</w:t>
                            </w:r>
                            <w:r w:rsidR="001F27FC">
                              <w:rPr>
                                <w:noProof/>
                              </w:rPr>
                              <w:fldChar w:fldCharType="end"/>
                            </w:r>
                            <w:r w:rsidR="003B5299">
                              <w:rPr>
                                <w:rtl/>
                              </w:rPr>
                              <w:noBreakHyphen/>
                            </w:r>
                            <w:r w:rsidR="001F27FC">
                              <w:fldChar w:fldCharType="begin"/>
                            </w:r>
                            <w:r w:rsidR="001F27FC">
                              <w:instrText xml:space="preserve"> SEQ </w:instrText>
                            </w:r>
                            <w:r w:rsidR="001F27FC">
                              <w:rPr>
                                <w:rtl/>
                              </w:rPr>
                              <w:instrText>איור</w:instrText>
                            </w:r>
                            <w:r w:rsidR="001F27FC">
                              <w:instrText xml:space="preserve"> \* ARABIC \s 1 </w:instrText>
                            </w:r>
                            <w:r w:rsidR="001F27FC">
                              <w:fldChar w:fldCharType="separate"/>
                            </w:r>
                            <w:r w:rsidR="001F27FC">
                              <w:rPr>
                                <w:noProof/>
                              </w:rPr>
                              <w:t>7</w:t>
                            </w:r>
                            <w:r w:rsidR="001F27FC"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rPr>
                                <w:rFonts w:hint="cs"/>
                                <w:noProof/>
                                <w:rtl/>
                              </w:rPr>
                              <w:t>: ערכי הפרמטרים של הבקר לאורך זמן בכניסה מחזורי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351C2C" id="תיבת טקסט 23" o:spid="_x0000_s1028" type="#_x0000_t202" style="position:absolute;left:0;text-align:left;margin-left:-66.05pt;margin-top:254.95pt;width:554.85pt;height:.0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" stroked="f">
                <v:textbox style="mso-fit-shape-to-text:t" inset="0,0,0,0">
                  <w:txbxContent>
                    <w:p w14:paraId="3A5BB4AB" w14:textId="11C41B6A" w:rsidR="00CC02D3" w:rsidRPr="009C728C" w:rsidRDefault="00CC02D3" w:rsidP="00CC02D3">
                      <w:pPr>
                        <w:pStyle w:val="a4"/>
                        <w:rPr>
                          <w:noProof/>
                          <w:sz w:val="24"/>
                          <w:szCs w:val="24"/>
                          <w:lang w:val="he-IL"/>
                        </w:rPr>
                      </w:pPr>
                      <w:r>
                        <w:rPr>
                          <w:rtl/>
                        </w:rPr>
                        <w:t xml:space="preserve">איור </w:t>
                      </w:r>
                      <w:r w:rsidR="001F27FC">
                        <w:fldChar w:fldCharType="begin"/>
                      </w:r>
                      <w:r w:rsidR="001F27FC">
                        <w:instrText xml:space="preserve"> STYLEREF 1 \s </w:instrText>
                      </w:r>
                      <w:r w:rsidR="001F27FC">
                        <w:fldChar w:fldCharType="separate"/>
                      </w:r>
                      <w:r w:rsidR="001F27FC">
                        <w:rPr>
                          <w:noProof/>
                          <w:cs/>
                        </w:rPr>
                        <w:t>‎</w:t>
                      </w:r>
                      <w:r w:rsidR="001F27FC">
                        <w:rPr>
                          <w:noProof/>
                        </w:rPr>
                        <w:t>4</w:t>
                      </w:r>
                      <w:r w:rsidR="001F27FC">
                        <w:rPr>
                          <w:noProof/>
                        </w:rPr>
                        <w:fldChar w:fldCharType="end"/>
                      </w:r>
                      <w:r w:rsidR="003B5299">
                        <w:rPr>
                          <w:rtl/>
                        </w:rPr>
                        <w:noBreakHyphen/>
                      </w:r>
                      <w:r w:rsidR="001F27FC">
                        <w:fldChar w:fldCharType="begin"/>
                      </w:r>
                      <w:r w:rsidR="001F27FC">
                        <w:instrText xml:space="preserve"> SEQ </w:instrText>
                      </w:r>
                      <w:r w:rsidR="001F27FC">
                        <w:rPr>
                          <w:rtl/>
                        </w:rPr>
                        <w:instrText>איור</w:instrText>
                      </w:r>
                      <w:r w:rsidR="001F27FC">
                        <w:instrText xml:space="preserve"> \* ARABIC \s 1 </w:instrText>
                      </w:r>
                      <w:r w:rsidR="001F27FC">
                        <w:fldChar w:fldCharType="separate"/>
                      </w:r>
                      <w:r w:rsidR="001F27FC">
                        <w:rPr>
                          <w:noProof/>
                        </w:rPr>
                        <w:t>7</w:t>
                      </w:r>
                      <w:r w:rsidR="001F27FC">
                        <w:rPr>
                          <w:noProof/>
                        </w:rPr>
                        <w:fldChar w:fldCharType="end"/>
                      </w:r>
                      <w:r>
                        <w:rPr>
                          <w:rFonts w:hint="cs"/>
                          <w:noProof/>
                          <w:rtl/>
                        </w:rPr>
                        <w:t>: ערכי הפרמטרים של הבקר לאורך זמן בכניסה מחזורית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118E9">
        <w:rPr>
          <w:rFonts w:hint="cs"/>
          <w:rtl/>
        </w:rPr>
        <w:t>כזכור, ערכו של פרמטר</w:t>
      </w:r>
      <w:r w:rsidR="00980BF3">
        <w:rPr>
          <w:rFonts w:hint="cs"/>
          <w:rtl/>
        </w:rPr>
        <w:t xml:space="preserve"> </w:t>
      </w:r>
      <w:r w:rsidR="00980BF3">
        <w:t>z</w:t>
      </w:r>
      <w:r w:rsidR="00980BF3">
        <w:rPr>
          <w:rFonts w:hint="cs"/>
          <w:rtl/>
        </w:rPr>
        <w:t xml:space="preserve"> אשר </w:t>
      </w:r>
      <w:r w:rsidR="009C7FC3">
        <w:rPr>
          <w:rFonts w:hint="cs"/>
          <w:rtl/>
        </w:rPr>
        <w:t xml:space="preserve">בעזרת הביטוי </w:t>
      </w:r>
      <w:r w:rsidR="009C7FC3" w:rsidRPr="0037442F">
        <w:rPr>
          <w:position w:val="-6"/>
        </w:rPr>
        <w:object w:dxaOrig="999" w:dyaOrig="320" w14:anchorId="7F1734F9">
          <v:shape id="_x0000_i1085" type="#_x0000_t75" style="width:50.15pt;height:16.3pt" o:ole="">
            <v:imagedata r:id="rId122" o:title=""/>
          </v:shape>
          <o:OLEObject Type="Embed" ProgID="Equation.DSMT4" ShapeID="_x0000_i1085" DrawAspect="Content" ObjectID="_1655145769" r:id="rId154"/>
        </w:object>
      </w:r>
      <w:r w:rsidR="009C7FC3">
        <w:rPr>
          <w:rFonts w:hint="cs"/>
          <w:rtl/>
        </w:rPr>
        <w:t xml:space="preserve">  מבטא את הנגזרת של פונקציית </w:t>
      </w:r>
      <w:proofErr w:type="spellStart"/>
      <w:r w:rsidR="009C7FC3">
        <w:rPr>
          <w:rFonts w:hint="cs"/>
          <w:rtl/>
        </w:rPr>
        <w:t>ליאפונוב</w:t>
      </w:r>
      <w:proofErr w:type="spellEnd"/>
      <w:r w:rsidR="000840EB">
        <w:rPr>
          <w:rFonts w:hint="cs"/>
          <w:rtl/>
        </w:rPr>
        <w:t>,</w:t>
      </w:r>
      <w:r w:rsidR="009C7FC3">
        <w:rPr>
          <w:rFonts w:hint="cs"/>
          <w:rtl/>
        </w:rPr>
        <w:t xml:space="preserve"> </w:t>
      </w:r>
      <w:r w:rsidR="00F118E9">
        <w:rPr>
          <w:rFonts w:hint="cs"/>
          <w:rtl/>
        </w:rPr>
        <w:t>התכנס ל-0 במקרה של כניסת המדרגה</w:t>
      </w:r>
      <w:r w:rsidR="00D962A3">
        <w:rPr>
          <w:rFonts w:hint="cs"/>
          <w:rtl/>
        </w:rPr>
        <w:t xml:space="preserve">, אך במקרה זה של כניסה מחזורית קיים עירור תמידי של המערכת והפרמטר </w:t>
      </w:r>
      <w:r w:rsidR="00D962A3">
        <w:t>z</w:t>
      </w:r>
      <w:r w:rsidR="00D962A3">
        <w:rPr>
          <w:rFonts w:hint="cs"/>
          <w:rtl/>
        </w:rPr>
        <w:t xml:space="preserve"> לא מתכנס אך </w:t>
      </w:r>
      <w:r w:rsidR="0087187A">
        <w:rPr>
          <w:rFonts w:hint="cs"/>
          <w:rtl/>
        </w:rPr>
        <w:t xml:space="preserve">נראה כי הוא חסום. </w:t>
      </w:r>
      <w:r w:rsidR="00CC02D3">
        <w:rPr>
          <w:rFonts w:hint="cs"/>
          <w:rtl/>
        </w:rPr>
        <w:t xml:space="preserve">בנוסף ניתן לראות </w:t>
      </w:r>
      <w:r w:rsidR="000840EB">
        <w:rPr>
          <w:rFonts w:hint="cs"/>
          <w:rtl/>
        </w:rPr>
        <w:t xml:space="preserve">כי גם </w:t>
      </w:r>
      <w:r>
        <w:rPr>
          <w:rFonts w:hint="cs"/>
          <w:rtl/>
        </w:rPr>
        <w:t>פרמטרי הבקר אינם מתכנסים אך הם נשארים חסומים:</w:t>
      </w:r>
    </w:p>
    <w:p w14:paraId="5996E08F" w14:textId="27ADE434" w:rsidR="00A96EF4" w:rsidRDefault="00A96EF4" w:rsidP="00C73340"/>
    <w:p w14:paraId="6B461C4A" w14:textId="5606EB8B" w:rsidR="00A96EF4" w:rsidRDefault="009A53CC" w:rsidP="00C73340">
      <w:pPr>
        <w:rPr>
          <w:rtl/>
        </w:rPr>
      </w:pPr>
      <w:r>
        <w:rPr>
          <w:rFonts w:hint="cs"/>
          <w:rtl/>
        </w:rPr>
        <w:t xml:space="preserve">נראה כי </w:t>
      </w:r>
      <w:r w:rsidR="00F35A6F">
        <w:rPr>
          <w:rFonts w:hint="cs"/>
          <w:rtl/>
        </w:rPr>
        <w:t xml:space="preserve">נקודת בלתי </w:t>
      </w:r>
      <w:r w:rsidR="003E232F">
        <w:rPr>
          <w:rFonts w:hint="cs"/>
          <w:rtl/>
        </w:rPr>
        <w:t>גזירות</w:t>
      </w:r>
      <w:r w:rsidR="00645955">
        <w:rPr>
          <w:rFonts w:hint="cs"/>
          <w:rtl/>
        </w:rPr>
        <w:t xml:space="preserve"> או בעלות שינוי מהיר ב</w:t>
      </w:r>
      <w:r w:rsidR="00A77C60">
        <w:rPr>
          <w:rFonts w:hint="cs"/>
          <w:rtl/>
        </w:rPr>
        <w:t xml:space="preserve">אות </w:t>
      </w:r>
      <w:r w:rsidR="00645955">
        <w:rPr>
          <w:rFonts w:hint="cs"/>
          <w:rtl/>
        </w:rPr>
        <w:t>כניסה</w:t>
      </w:r>
      <w:r w:rsidR="00A77C60">
        <w:rPr>
          <w:rFonts w:hint="cs"/>
          <w:rtl/>
        </w:rPr>
        <w:t xml:space="preserve"> </w:t>
      </w:r>
      <w:r w:rsidR="003E232F">
        <w:rPr>
          <w:rFonts w:hint="cs"/>
          <w:rtl/>
        </w:rPr>
        <w:t xml:space="preserve">גורמות </w:t>
      </w:r>
      <w:r w:rsidR="00A756FE">
        <w:rPr>
          <w:rFonts w:hint="cs"/>
          <w:rtl/>
        </w:rPr>
        <w:t xml:space="preserve">לשינויים חדים בפרמטרים של הבקר, </w:t>
      </w:r>
      <w:r w:rsidR="00964430">
        <w:rPr>
          <w:rFonts w:hint="cs"/>
          <w:rtl/>
        </w:rPr>
        <w:t>כניסה חלקה לבקר גורמת ל</w:t>
      </w:r>
      <w:r w:rsidR="002836FE">
        <w:rPr>
          <w:rFonts w:hint="cs"/>
          <w:rtl/>
        </w:rPr>
        <w:t>ש</w:t>
      </w:r>
      <w:r w:rsidR="00964430">
        <w:rPr>
          <w:rFonts w:hint="cs"/>
          <w:rtl/>
        </w:rPr>
        <w:t>ינויים מתונים בלבד בהם.</w:t>
      </w:r>
      <w:r w:rsidR="003E232F">
        <w:rPr>
          <w:rFonts w:hint="cs"/>
          <w:rtl/>
        </w:rPr>
        <w:t xml:space="preserve"> </w:t>
      </w:r>
      <w:r w:rsidR="00A77C60">
        <w:rPr>
          <w:rFonts w:hint="cs"/>
          <w:rtl/>
        </w:rPr>
        <w:t>עם זאת העקיבה</w:t>
      </w:r>
      <w:r w:rsidR="004314F3">
        <w:rPr>
          <w:rFonts w:hint="cs"/>
          <w:rtl/>
        </w:rPr>
        <w:t xml:space="preserve"> אחר מערכת היחוס לא נפגעת באופן משמעותי במקרה בו הבקר פועל באופן רציף. </w:t>
      </w:r>
    </w:p>
    <w:p w14:paraId="62871C9E" w14:textId="7461D387" w:rsidR="00D81B63" w:rsidRDefault="00D81B63" w:rsidP="00C73340">
      <w:pPr>
        <w:rPr>
          <w:rtl/>
        </w:rPr>
      </w:pPr>
    </w:p>
    <w:p w14:paraId="67FCE517" w14:textId="6BED97B7" w:rsidR="00D81B63" w:rsidRDefault="00D81B63" w:rsidP="00C73340">
      <w:pPr>
        <w:rPr>
          <w:rtl/>
        </w:rPr>
      </w:pPr>
    </w:p>
    <w:p w14:paraId="14E24B0F" w14:textId="6DB408AE" w:rsidR="00D81B63" w:rsidRDefault="00D81B63" w:rsidP="00D81B63">
      <w:pPr>
        <w:pStyle w:val="1"/>
        <w:rPr>
          <w:rtl/>
        </w:rPr>
      </w:pPr>
      <w:r>
        <w:rPr>
          <w:rFonts w:hint="cs"/>
          <w:rtl/>
        </w:rPr>
        <w:t>הפעלת הבקר בתצורה דיגיטלית</w:t>
      </w:r>
    </w:p>
    <w:p w14:paraId="32865C49" w14:textId="1AF33137" w:rsidR="00D016F6" w:rsidRDefault="00653C0D" w:rsidP="00D016F6">
      <w:pPr>
        <w:rPr>
          <w:rtl/>
        </w:rPr>
      </w:pPr>
      <w:r>
        <w:rPr>
          <w:rFonts w:hint="cs"/>
          <w:rtl/>
        </w:rPr>
        <w:t xml:space="preserve">כיום נהוג לממש בקרים באופן דיגיטלי. מימוש הבקר בדרך זו </w:t>
      </w:r>
      <w:r w:rsidR="007730D0">
        <w:rPr>
          <w:rFonts w:hint="cs"/>
          <w:rtl/>
        </w:rPr>
        <w:t>פוגע בביצועיו בדרך כלל ונרצה לראות כיצד יתנהג הבקר במימושו הדיסקרטי</w:t>
      </w:r>
      <w:r w:rsidR="00D016F6">
        <w:rPr>
          <w:rFonts w:hint="cs"/>
          <w:rtl/>
        </w:rPr>
        <w:t>, והאם</w:t>
      </w:r>
      <w:r w:rsidR="00E82F9E">
        <w:rPr>
          <w:rFonts w:hint="cs"/>
          <w:rtl/>
        </w:rPr>
        <w:t xml:space="preserve"> יכולת</w:t>
      </w:r>
      <w:r w:rsidR="00D016F6">
        <w:rPr>
          <w:rFonts w:hint="cs"/>
          <w:rtl/>
        </w:rPr>
        <w:t xml:space="preserve"> </w:t>
      </w:r>
      <w:r w:rsidR="00E82F9E">
        <w:rPr>
          <w:rFonts w:hint="cs"/>
          <w:rtl/>
        </w:rPr>
        <w:t>ה</w:t>
      </w:r>
      <w:r w:rsidR="00D016F6">
        <w:rPr>
          <w:rFonts w:hint="cs"/>
          <w:rtl/>
        </w:rPr>
        <w:t>עקיב</w:t>
      </w:r>
      <w:r w:rsidR="00E82F9E">
        <w:rPr>
          <w:rFonts w:hint="cs"/>
          <w:rtl/>
        </w:rPr>
        <w:t>ה של</w:t>
      </w:r>
      <w:r w:rsidR="00D016F6">
        <w:rPr>
          <w:rFonts w:hint="cs"/>
          <w:rtl/>
        </w:rPr>
        <w:t xml:space="preserve"> המערכת אחר מערכת היחוס תפגע. החלקים שעברו </w:t>
      </w:r>
      <w:proofErr w:type="spellStart"/>
      <w:r w:rsidR="00D016F6">
        <w:rPr>
          <w:rFonts w:hint="cs"/>
          <w:rtl/>
        </w:rPr>
        <w:t>דיסקרטיזציה</w:t>
      </w:r>
      <w:proofErr w:type="spellEnd"/>
      <w:r w:rsidR="00D016F6">
        <w:rPr>
          <w:rFonts w:hint="cs"/>
          <w:rtl/>
        </w:rPr>
        <w:t xml:space="preserve"> הם </w:t>
      </w:r>
      <w:r w:rsidR="00821EEB">
        <w:rPr>
          <w:rFonts w:hint="cs"/>
          <w:rtl/>
        </w:rPr>
        <w:t xml:space="preserve">מערכת היחוס, חוק הבקה, והבקר עצמו, וזאת מכיוון שבמציאות </w:t>
      </w:r>
      <w:r w:rsidR="00241333">
        <w:rPr>
          <w:rFonts w:hint="cs"/>
          <w:rtl/>
        </w:rPr>
        <w:t>חלקים אלה ימומשו על מיקרו מחשב מסוג כלשהו</w:t>
      </w:r>
      <w:r w:rsidR="008674BB">
        <w:rPr>
          <w:rFonts w:hint="cs"/>
          <w:rtl/>
        </w:rPr>
        <w:t xml:space="preserve"> אשר פועל ע"י חישובים בצעדי זמן דיסקרטיים.</w:t>
      </w:r>
    </w:p>
    <w:p w14:paraId="61CB8B9B" w14:textId="222519E2" w:rsidR="00B74C2C" w:rsidRDefault="002409FE" w:rsidP="00DD6A00">
      <w:pPr>
        <w:rPr>
          <w:rtl/>
        </w:rPr>
      </w:pPr>
      <w:r>
        <w:rPr>
          <w:rFonts w:hint="cs"/>
          <w:rtl/>
        </w:rPr>
        <w:t xml:space="preserve">מימוש תהליך </w:t>
      </w:r>
      <w:proofErr w:type="spellStart"/>
      <w:r>
        <w:rPr>
          <w:rFonts w:hint="cs"/>
          <w:rtl/>
        </w:rPr>
        <w:t>הדסקרטיזציה</w:t>
      </w:r>
      <w:proofErr w:type="spellEnd"/>
      <w:r>
        <w:rPr>
          <w:rFonts w:hint="cs"/>
          <w:rtl/>
        </w:rPr>
        <w:t xml:space="preserve"> של הבקר </w:t>
      </w:r>
      <w:r w:rsidR="00A85092">
        <w:rPr>
          <w:rFonts w:hint="cs"/>
          <w:rtl/>
        </w:rPr>
        <w:t xml:space="preserve">בוצע באופן עקיף. כלומר במקום שימוש במשוואות דיפרנציאליות התקבלו משוואות הפרשים. </w:t>
      </w:r>
      <w:r w:rsidR="00EB6255">
        <w:rPr>
          <w:rFonts w:hint="cs"/>
          <w:rtl/>
        </w:rPr>
        <w:t xml:space="preserve">שינוי זה נעשה ע"י החלפת </w:t>
      </w:r>
      <w:proofErr w:type="spellStart"/>
      <w:r w:rsidR="00EB6255">
        <w:rPr>
          <w:rFonts w:hint="cs"/>
          <w:rtl/>
        </w:rPr>
        <w:t>אינטגרלים</w:t>
      </w:r>
      <w:proofErr w:type="spellEnd"/>
      <w:r w:rsidR="00EB6255">
        <w:rPr>
          <w:rFonts w:hint="cs"/>
          <w:rtl/>
        </w:rPr>
        <w:t xml:space="preserve"> ונגזרות </w:t>
      </w:r>
      <w:r w:rsidR="008D3B7C">
        <w:rPr>
          <w:rFonts w:hint="cs"/>
          <w:rtl/>
        </w:rPr>
        <w:t xml:space="preserve">רציפים בדיסקרטיים וסדר ראשון. </w:t>
      </w:r>
      <w:r w:rsidR="00AF53DC">
        <w:rPr>
          <w:rFonts w:hint="cs"/>
          <w:rtl/>
        </w:rPr>
        <w:t xml:space="preserve">ניקח </w:t>
      </w:r>
      <w:r w:rsidR="008D3B7C">
        <w:rPr>
          <w:rFonts w:hint="cs"/>
          <w:rtl/>
        </w:rPr>
        <w:t>לדוגמה</w:t>
      </w:r>
      <w:r w:rsidR="00216E36">
        <w:rPr>
          <w:rFonts w:hint="cs"/>
          <w:rtl/>
        </w:rPr>
        <w:t xml:space="preserve"> </w:t>
      </w:r>
      <w:r w:rsidR="005C4FD0">
        <w:rPr>
          <w:rFonts w:hint="cs"/>
          <w:rtl/>
        </w:rPr>
        <w:t>אינטגרל רציף</w:t>
      </w:r>
      <w:r w:rsidR="00A6158D">
        <w:rPr>
          <w:rFonts w:hint="cs"/>
          <w:rtl/>
        </w:rPr>
        <w:t>:</w:t>
      </w:r>
    </w:p>
    <w:p w14:paraId="0EC03A68" w14:textId="77777777" w:rsidR="00B74C2C" w:rsidRDefault="00F330F7" w:rsidP="00B74C2C">
      <w:pPr>
        <w:jc w:val="center"/>
        <w:rPr>
          <w:rtl/>
        </w:rPr>
      </w:pPr>
      <w:r w:rsidRPr="00DD6A00">
        <w:rPr>
          <w:position w:val="-18"/>
        </w:rPr>
        <w:object w:dxaOrig="1500" w:dyaOrig="520" w14:anchorId="16D2A71A">
          <v:shape id="_x0000_i1086" type="#_x0000_t75" style="width:75pt;height:26pt" o:ole="">
            <v:imagedata r:id="rId155" o:title=""/>
          </v:shape>
          <o:OLEObject Type="Embed" ProgID="Equation.DSMT4" ShapeID="_x0000_i1086" DrawAspect="Content" ObjectID="_1655145770" r:id="rId156"/>
        </w:object>
      </w:r>
    </w:p>
    <w:p w14:paraId="68019659" w14:textId="2BCD4E69" w:rsidR="00F330F7" w:rsidRDefault="00AF53DC" w:rsidP="00B74C2C">
      <w:pPr>
        <w:rPr>
          <w:rtl/>
        </w:rPr>
      </w:pPr>
      <w:r>
        <w:rPr>
          <w:rFonts w:hint="cs"/>
          <w:rtl/>
        </w:rPr>
        <w:t xml:space="preserve">אינטגרל זה </w:t>
      </w:r>
      <w:r w:rsidR="009A7772">
        <w:rPr>
          <w:rFonts w:hint="cs"/>
          <w:rtl/>
        </w:rPr>
        <w:t>יהפוך במקרה הבדיד ל:</w:t>
      </w:r>
    </w:p>
    <w:p w14:paraId="16F5912D" w14:textId="6A1C4AF0" w:rsidR="00F330F7" w:rsidRDefault="006D6D2B" w:rsidP="00F330F7">
      <w:pPr>
        <w:pStyle w:val="MTDisplayEquation"/>
        <w:rPr>
          <w:rtl/>
        </w:rPr>
      </w:pPr>
      <w:r>
        <w:rPr>
          <w:rtl/>
        </w:rPr>
        <w:lastRenderedPageBreak/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bookmarkStart w:id="7" w:name="ZEqnNum910293"/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4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bookmarkEnd w:id="7"/>
      <w:r>
        <w:rPr>
          <w:rtl/>
        </w:rPr>
        <w:fldChar w:fldCharType="end"/>
      </w:r>
      <w:r w:rsidR="00F330F7">
        <w:rPr>
          <w:rtl/>
        </w:rPr>
        <w:tab/>
      </w:r>
      <w:r w:rsidR="000D4C38" w:rsidRPr="000D4C38">
        <w:rPr>
          <w:position w:val="-64"/>
        </w:rPr>
        <w:object w:dxaOrig="2160" w:dyaOrig="1400" w14:anchorId="0ED87447">
          <v:shape id="_x0000_i1087" type="#_x0000_t75" style="width:108pt;height:70pt" o:ole="">
            <v:imagedata r:id="rId157" o:title=""/>
          </v:shape>
          <o:OLEObject Type="Embed" ProgID="Equation.DSMT4" ShapeID="_x0000_i1087" DrawAspect="Content" ObjectID="_1655145771" r:id="rId158"/>
        </w:object>
      </w:r>
    </w:p>
    <w:p w14:paraId="37DFA1F9" w14:textId="1FF1B691" w:rsidR="005C4FD0" w:rsidRDefault="009A7772" w:rsidP="00DD6A00">
      <w:pPr>
        <w:rPr>
          <w:rtl/>
        </w:rPr>
      </w:pPr>
      <w:r>
        <w:rPr>
          <w:rFonts w:hint="cs"/>
          <w:rtl/>
        </w:rPr>
        <w:t xml:space="preserve"> </w:t>
      </w:r>
    </w:p>
    <w:p w14:paraId="78AB4460" w14:textId="416911D6" w:rsidR="00B87014" w:rsidRDefault="00372D87" w:rsidP="004A70F8">
      <w:pPr>
        <w:rPr>
          <w:rtl/>
        </w:rPr>
      </w:pPr>
      <w:r>
        <w:rPr>
          <w:rFonts w:hint="cs"/>
          <w:rtl/>
        </w:rPr>
        <w:t>כלומר, כדי לחשב את ערכו של</w:t>
      </w:r>
      <w:r w:rsidR="00B87014">
        <w:rPr>
          <w:rFonts w:hint="cs"/>
          <w:rtl/>
        </w:rPr>
        <w:t xml:space="preserve"> </w:t>
      </w:r>
      <w:r w:rsidR="00B87014">
        <w:rPr>
          <w:rFonts w:hint="cs"/>
        </w:rPr>
        <w:t>I</w:t>
      </w:r>
      <w:r w:rsidR="00B87014">
        <w:rPr>
          <w:rFonts w:hint="cs"/>
          <w:rtl/>
        </w:rPr>
        <w:t xml:space="preserve"> (האינטגרל על </w:t>
      </w:r>
      <w:r w:rsidR="00B87014">
        <w:t>x</w:t>
      </w:r>
      <w:r w:rsidR="00B87014">
        <w:rPr>
          <w:rFonts w:hint="cs"/>
          <w:rtl/>
        </w:rPr>
        <w:t xml:space="preserve"> )</w:t>
      </w:r>
      <w:r>
        <w:rPr>
          <w:rFonts w:hint="cs"/>
          <w:rtl/>
        </w:rPr>
        <w:t xml:space="preserve"> בצעד הזמן </w:t>
      </w:r>
      <w:r w:rsidR="000D4C38">
        <w:t>k</w:t>
      </w:r>
      <w:r w:rsidR="000D4C38">
        <w:rPr>
          <w:rFonts w:hint="cs"/>
          <w:rtl/>
        </w:rPr>
        <w:t>,</w:t>
      </w:r>
      <w:r w:rsidR="00B87014">
        <w:rPr>
          <w:rFonts w:hint="cs"/>
          <w:rtl/>
        </w:rPr>
        <w:t xml:space="preserve"> יש לפתור את המשוואה האלגברית הבאה</w:t>
      </w:r>
      <w:r w:rsidR="00B82EAD">
        <w:rPr>
          <w:rFonts w:hint="cs"/>
          <w:rtl/>
        </w:rPr>
        <w:t>:</w:t>
      </w:r>
    </w:p>
    <w:p w14:paraId="709D8938" w14:textId="5D1A97F1" w:rsidR="00B87014" w:rsidRDefault="00AD7A58" w:rsidP="00A834EA">
      <w:pPr>
        <w:jc w:val="center"/>
      </w:pPr>
      <w:r w:rsidRPr="00CA26EE">
        <w:rPr>
          <w:position w:val="-12"/>
        </w:rPr>
        <w:object w:dxaOrig="1840" w:dyaOrig="360" w14:anchorId="21AD6504">
          <v:shape id="_x0000_i1088" type="#_x0000_t75" style="width:92pt;height:18pt" o:ole="">
            <v:imagedata r:id="rId159" o:title=""/>
          </v:shape>
          <o:OLEObject Type="Embed" ProgID="Equation.DSMT4" ShapeID="_x0000_i1088" DrawAspect="Content" ObjectID="_1655145772" r:id="rId160"/>
        </w:object>
      </w:r>
    </w:p>
    <w:p w14:paraId="0DDB3D6B" w14:textId="62650DC2" w:rsidR="00A834EA" w:rsidRDefault="00B82EAD" w:rsidP="00A834EA">
      <w:pPr>
        <w:rPr>
          <w:rtl/>
        </w:rPr>
      </w:pPr>
      <w:r>
        <w:rPr>
          <w:rFonts w:hint="cs"/>
          <w:rtl/>
        </w:rPr>
        <w:t>באופן דומה נגדיר נגזרת ראשונה דיסקרטית מסדר ראשון:</w:t>
      </w:r>
    </w:p>
    <w:p w14:paraId="59CDB20D" w14:textId="1DCFEC57" w:rsidR="00177E78" w:rsidRPr="00177E78" w:rsidRDefault="006D6D2B" w:rsidP="00957268">
      <w:pPr>
        <w:pStyle w:val="MTDisplayEquation"/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MACROBUTTON</w:instrText>
      </w:r>
      <w:r>
        <w:rPr>
          <w:rtl/>
        </w:rPr>
        <w:instrText xml:space="preserve"> </w:instrText>
      </w:r>
      <w: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fldSimple w:instr=" SEQ MTEqn \c \* Arabic \* MERGEFORMAT ">
        <w:r w:rsidR="001F27FC">
          <w:rPr>
            <w:noProof/>
            <w:rtl/>
          </w:rPr>
          <w:instrText>15</w:instrText>
        </w:r>
      </w:fldSimple>
      <w:r>
        <w:rPr>
          <w:rtl/>
        </w:rPr>
        <w:instrText>)</w:instrText>
      </w:r>
      <w:r>
        <w:rPr>
          <w:rtl/>
        </w:rPr>
        <w:fldChar w:fldCharType="end"/>
      </w:r>
      <w:r w:rsidR="00177E78">
        <w:tab/>
      </w:r>
      <w:r w:rsidR="00AD7A58" w:rsidRPr="00FD214A">
        <w:rPr>
          <w:position w:val="-30"/>
        </w:rPr>
        <w:object w:dxaOrig="1540" w:dyaOrig="700" w14:anchorId="5DED5F24">
          <v:shape id="_x0000_i1089" type="#_x0000_t75" style="width:77pt;height:35pt" o:ole="">
            <v:imagedata r:id="rId161" o:title=""/>
          </v:shape>
          <o:OLEObject Type="Embed" ProgID="Equation.DSMT4" ShapeID="_x0000_i1089" DrawAspect="Content" ObjectID="_1655145773" r:id="rId162"/>
        </w:object>
      </w:r>
    </w:p>
    <w:p w14:paraId="4D66521B" w14:textId="72ACE5A5" w:rsidR="00B82EAD" w:rsidRPr="009430D2" w:rsidRDefault="009430D2" w:rsidP="009430D2">
      <w:pPr>
        <w:pStyle w:val="MTDisplayEquation"/>
        <w:bidi w:val="0"/>
      </w:pPr>
      <w:r>
        <w:tab/>
      </w:r>
    </w:p>
    <w:p w14:paraId="36CABCFF" w14:textId="32DF903B" w:rsidR="00A7026E" w:rsidRDefault="001D5A88" w:rsidP="00AD7A58">
      <w:pPr>
        <w:rPr>
          <w:i/>
          <w:rtl/>
        </w:rPr>
      </w:pPr>
      <w:r>
        <w:rPr>
          <w:rFonts w:hint="cs"/>
          <w:rtl/>
        </w:rPr>
        <w:t xml:space="preserve">נשתמש כעת </w:t>
      </w:r>
      <w:r w:rsidR="00975AC5">
        <w:rPr>
          <w:rFonts w:hint="cs"/>
          <w:rtl/>
        </w:rPr>
        <w:t>ב</w:t>
      </w:r>
      <w:r w:rsidR="0009054C">
        <w:rPr>
          <w:rFonts w:hint="cs"/>
          <w:rtl/>
        </w:rPr>
        <w:t xml:space="preserve">משוואות </w:t>
      </w:r>
      <w:r w:rsidR="00F05978">
        <w:rPr>
          <w:iCs/>
        </w:rPr>
        <w:fldChar w:fldCharType="begin"/>
      </w:r>
      <w:r w:rsidR="00F05978">
        <w:rPr>
          <w:iCs/>
        </w:rPr>
        <w:instrText xml:space="preserve"> GOTOBUTTON ZEqnNum910293  \* MERGEFORMAT </w:instrText>
      </w:r>
      <w:r w:rsidR="00F05978">
        <w:rPr>
          <w:iCs/>
        </w:rPr>
        <w:fldChar w:fldCharType="begin"/>
      </w:r>
      <w:r w:rsidR="00F05978">
        <w:rPr>
          <w:iCs/>
        </w:rPr>
        <w:instrText xml:space="preserve"> REF ZEqnNum910293 \* Charformat \! \* MERGEFORMAT </w:instrText>
      </w:r>
      <w:r w:rsidR="00F05978">
        <w:rPr>
          <w:iCs/>
        </w:rPr>
        <w:fldChar w:fldCharType="separate"/>
      </w:r>
      <w:r w:rsidR="001F27FC" w:rsidRPr="001F27FC">
        <w:rPr>
          <w:iCs/>
          <w:rtl/>
        </w:rPr>
        <w:instrText>(</w:instrText>
      </w:r>
      <w:r w:rsidR="001F27FC" w:rsidRPr="001F27FC">
        <w:rPr>
          <w:iCs/>
        </w:rPr>
        <w:instrText>14</w:instrText>
      </w:r>
      <w:r w:rsidR="001F27FC" w:rsidRPr="001F27FC">
        <w:rPr>
          <w:iCs/>
          <w:rtl/>
        </w:rPr>
        <w:instrText>)</w:instrText>
      </w:r>
      <w:r w:rsidR="00F05978">
        <w:rPr>
          <w:iCs/>
        </w:rPr>
        <w:fldChar w:fldCharType="end"/>
      </w:r>
      <w:r w:rsidR="00F05978">
        <w:rPr>
          <w:iCs/>
        </w:rPr>
        <w:fldChar w:fldCharType="end"/>
      </w:r>
      <w:r w:rsidR="00F05978">
        <w:rPr>
          <w:rFonts w:hint="cs"/>
          <w:rtl/>
        </w:rPr>
        <w:t xml:space="preserve">, </w:t>
      </w:r>
      <w:r w:rsidR="00F05978">
        <w:rPr>
          <w:rtl/>
        </w:rPr>
        <w:t xml:space="preserve"> </w:t>
      </w:r>
      <w:r w:rsidR="00AD7A58">
        <w:rPr>
          <w:rFonts w:hint="cs"/>
          <w:iCs/>
          <w:rtl/>
        </w:rPr>
        <w:t>(15)</w:t>
      </w:r>
      <w:r w:rsidR="0021171C">
        <w:rPr>
          <w:rFonts w:hint="cs"/>
          <w:i/>
          <w:rtl/>
        </w:rPr>
        <w:t xml:space="preserve">, כדי להפוך את הבקר </w:t>
      </w:r>
      <w:r w:rsidR="00D566E6">
        <w:rPr>
          <w:rFonts w:hint="cs"/>
          <w:i/>
          <w:rtl/>
        </w:rPr>
        <w:t>המוצע לדיסקרטי</w:t>
      </w:r>
      <w:r w:rsidR="00AD7A58">
        <w:rPr>
          <w:rFonts w:hint="cs"/>
          <w:i/>
          <w:rtl/>
        </w:rPr>
        <w:t xml:space="preserve">. </w:t>
      </w:r>
      <w:r w:rsidR="00612ED6">
        <w:rPr>
          <w:rFonts w:hint="cs"/>
          <w:i/>
          <w:rtl/>
        </w:rPr>
        <w:t xml:space="preserve">הנגזרות של </w:t>
      </w:r>
      <w:r w:rsidR="00AA1C1F">
        <w:rPr>
          <w:rFonts w:hint="cs"/>
          <w:i/>
          <w:rtl/>
        </w:rPr>
        <w:t>משתנ</w:t>
      </w:r>
      <w:r w:rsidR="00612ED6">
        <w:rPr>
          <w:rFonts w:hint="cs"/>
          <w:i/>
          <w:rtl/>
        </w:rPr>
        <w:t>י</w:t>
      </w:r>
      <w:r w:rsidR="00AA1C1F">
        <w:rPr>
          <w:rFonts w:hint="cs"/>
          <w:i/>
          <w:rtl/>
        </w:rPr>
        <w:t xml:space="preserve"> המצ</w:t>
      </w:r>
      <w:r w:rsidR="00612ED6">
        <w:rPr>
          <w:rFonts w:hint="cs"/>
          <w:i/>
          <w:rtl/>
        </w:rPr>
        <w:t xml:space="preserve">ב </w:t>
      </w:r>
      <w:r w:rsidR="00A7026E" w:rsidRPr="00A7026E">
        <w:rPr>
          <w:i/>
          <w:position w:val="-12"/>
        </w:rPr>
        <w:object w:dxaOrig="499" w:dyaOrig="360" w14:anchorId="30130C34">
          <v:shape id="_x0000_i1090" type="#_x0000_t75" style="width:24.95pt;height:18pt" o:ole="">
            <v:imagedata r:id="rId163" o:title=""/>
          </v:shape>
          <o:OLEObject Type="Embed" ProgID="Equation.DSMT4" ShapeID="_x0000_i1090" DrawAspect="Content" ObjectID="_1655145774" r:id="rId164"/>
        </w:object>
      </w:r>
      <w:r w:rsidR="00A7026E">
        <w:rPr>
          <w:i/>
        </w:rPr>
        <w:t xml:space="preserve"> </w:t>
      </w:r>
      <w:r w:rsidR="00A7026E">
        <w:rPr>
          <w:rFonts w:hint="cs"/>
          <w:i/>
          <w:rtl/>
        </w:rPr>
        <w:t xml:space="preserve"> מחושבות באופן נומרי בדרך הבאה:</w:t>
      </w:r>
    </w:p>
    <w:p w14:paraId="1D38B2F0" w14:textId="1AC152AA" w:rsidR="00AA1C1F" w:rsidRDefault="00AA1C1F" w:rsidP="004A70F8">
      <w:pPr>
        <w:rPr>
          <w:i/>
          <w:rtl/>
        </w:rPr>
      </w:pPr>
      <w:r>
        <w:rPr>
          <w:rFonts w:hint="cs"/>
          <w:iCs/>
          <w:rtl/>
        </w:rPr>
        <w:t xml:space="preserve"> </w:t>
      </w:r>
    </w:p>
    <w:p w14:paraId="058CF6F0" w14:textId="616404C3" w:rsidR="00A7026E" w:rsidRPr="00E5247B" w:rsidRDefault="006D6D2B" w:rsidP="00A7026E">
      <w:pPr>
        <w:pStyle w:val="MTDisplayEquation"/>
        <w:rPr>
          <w:rtl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MACROBUTTON</w:instrText>
      </w:r>
      <w:r>
        <w:rPr>
          <w:rFonts w:hint="cs"/>
          <w:rtl/>
        </w:rPr>
        <w:instrText xml:space="preserve"> </w:instrText>
      </w:r>
      <w:r>
        <w:rPr>
          <w:rFonts w:hint="cs"/>
        </w:rPr>
        <w:instrText>MTPlaceRef \* MERGEFORMAT</w:instrText>
      </w:r>
      <w:r>
        <w:rPr>
          <w:rtl/>
        </w:rPr>
        <w:instrText xml:space="preserve"> </w:instrTex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MTEqn \h \* MERGEFORMAT</w:instrText>
      </w:r>
      <w:r>
        <w:rPr>
          <w:rtl/>
        </w:rPr>
        <w:instrText xml:space="preserve"> </w:instrText>
      </w:r>
      <w:r>
        <w:rPr>
          <w:rtl/>
        </w:rPr>
        <w:fldChar w:fldCharType="end"/>
      </w:r>
      <w:r>
        <w:rPr>
          <w:rtl/>
        </w:rPr>
        <w:instrText>(</w:instrText>
      </w:r>
      <w:r w:rsidR="001F27FC">
        <w:fldChar w:fldCharType="begin"/>
      </w:r>
      <w:r w:rsidR="001F27FC">
        <w:instrText xml:space="preserve"> SEQ MTEqn \c \* Arabic \* MERGEFORMAT </w:instrText>
      </w:r>
      <w:r w:rsidR="001F27FC">
        <w:fldChar w:fldCharType="separate"/>
      </w:r>
      <w:r w:rsidR="001F27FC">
        <w:rPr>
          <w:noProof/>
        </w:rPr>
        <w:instrText>16</w:instrText>
      </w:r>
      <w:r w:rsidR="001F27FC">
        <w:rPr>
          <w:noProof/>
        </w:rPr>
        <w:fldChar w:fldCharType="end"/>
      </w:r>
      <w:r>
        <w:rPr>
          <w:rtl/>
        </w:rPr>
        <w:instrText>)</w:instrText>
      </w:r>
      <w:r>
        <w:rPr>
          <w:rtl/>
        </w:rPr>
        <w:fldChar w:fldCharType="end"/>
      </w:r>
      <w:r w:rsidR="00A7026E">
        <w:rPr>
          <w:rtl/>
        </w:rPr>
        <w:tab/>
      </w:r>
      <w:r w:rsidR="00130F8E" w:rsidRPr="00130F8E">
        <w:rPr>
          <w:position w:val="-58"/>
        </w:rPr>
        <w:object w:dxaOrig="1780" w:dyaOrig="1280" w14:anchorId="325DA01B">
          <v:shape id="_x0000_i1091" type="#_x0000_t75" style="width:89pt;height:64pt" o:ole="">
            <v:imagedata r:id="rId165" o:title=""/>
          </v:shape>
          <o:OLEObject Type="Embed" ProgID="Equation.DSMT4" ShapeID="_x0000_i1091" DrawAspect="Content" ObjectID="_1655145775" r:id="rId166"/>
        </w:object>
      </w:r>
    </w:p>
    <w:p w14:paraId="41910267" w14:textId="4898813C" w:rsidR="00C811FF" w:rsidRDefault="0078779E" w:rsidP="004A70F8">
      <w:pPr>
        <w:rPr>
          <w:i/>
          <w:rtl/>
        </w:rPr>
      </w:pPr>
      <w:r>
        <w:rPr>
          <w:rFonts w:hint="cs"/>
          <w:i/>
          <w:rtl/>
        </w:rPr>
        <w:t>השגיאה בצעד הזמן הנוכחי:</w:t>
      </w:r>
    </w:p>
    <w:p w14:paraId="1DA2B8C2" w14:textId="497F132D" w:rsidR="0078779E" w:rsidRDefault="0078779E" w:rsidP="0078779E">
      <w:pPr>
        <w:jc w:val="center"/>
        <w:rPr>
          <w:i/>
          <w:rtl/>
        </w:rPr>
      </w:pPr>
      <w:r w:rsidRPr="005F417D">
        <w:rPr>
          <w:position w:val="-12"/>
        </w:rPr>
        <w:object w:dxaOrig="1240" w:dyaOrig="360" w14:anchorId="2E419FCA">
          <v:shape id="_x0000_i1092" type="#_x0000_t75" style="width:62pt;height:18pt" o:ole="">
            <v:imagedata r:id="rId167" o:title=""/>
          </v:shape>
          <o:OLEObject Type="Embed" ProgID="Equation.DSMT4" ShapeID="_x0000_i1092" DrawAspect="Content" ObjectID="_1655145776" r:id="rId168"/>
        </w:object>
      </w:r>
    </w:p>
    <w:p w14:paraId="2B0F705A" w14:textId="131C9C00" w:rsidR="0078779E" w:rsidRDefault="0078779E" w:rsidP="0078779E">
      <w:pPr>
        <w:jc w:val="left"/>
        <w:rPr>
          <w:i/>
          <w:rtl/>
        </w:rPr>
      </w:pPr>
      <w:r>
        <w:rPr>
          <w:rFonts w:hint="cs"/>
          <w:i/>
          <w:rtl/>
        </w:rPr>
        <w:t>הנגזרת הנומרית של השגיאה בזמן היא:</w:t>
      </w:r>
    </w:p>
    <w:p w14:paraId="4B997175" w14:textId="477EA5B8" w:rsidR="0078779E" w:rsidRDefault="0078779E" w:rsidP="0078779E">
      <w:pPr>
        <w:jc w:val="center"/>
        <w:rPr>
          <w:i/>
          <w:rtl/>
        </w:rPr>
      </w:pPr>
      <w:r w:rsidRPr="005F417D">
        <w:rPr>
          <w:position w:val="-24"/>
        </w:rPr>
        <w:object w:dxaOrig="1280" w:dyaOrig="620" w14:anchorId="47504A21">
          <v:shape id="_x0000_i1093" type="#_x0000_t75" style="width:64pt;height:31pt" o:ole="">
            <v:imagedata r:id="rId169" o:title=""/>
          </v:shape>
          <o:OLEObject Type="Embed" ProgID="Equation.DSMT4" ShapeID="_x0000_i1093" DrawAspect="Content" ObjectID="_1655145777" r:id="rId170"/>
        </w:object>
      </w:r>
    </w:p>
    <w:p w14:paraId="75C78059" w14:textId="77777777" w:rsidR="00AA1C1F" w:rsidRDefault="00AA1C1F" w:rsidP="0078779E">
      <w:pPr>
        <w:jc w:val="left"/>
        <w:rPr>
          <w:i/>
          <w:rtl/>
        </w:rPr>
      </w:pPr>
    </w:p>
    <w:p w14:paraId="60A84BD9" w14:textId="7F799148" w:rsidR="0078779E" w:rsidRDefault="0078779E" w:rsidP="0078779E">
      <w:pPr>
        <w:jc w:val="left"/>
        <w:rPr>
          <w:i/>
          <w:rtl/>
        </w:rPr>
      </w:pPr>
      <w:r>
        <w:rPr>
          <w:rFonts w:hint="cs"/>
          <w:i/>
          <w:rtl/>
        </w:rPr>
        <w:t>את הפרמטר</w:t>
      </w:r>
      <w:r w:rsidR="000C2A35">
        <w:rPr>
          <w:rFonts w:hint="cs"/>
          <w:i/>
          <w:rtl/>
        </w:rPr>
        <w:t>ים</w:t>
      </w:r>
      <w:r>
        <w:rPr>
          <w:rFonts w:hint="cs"/>
          <w:i/>
          <w:rtl/>
        </w:rPr>
        <w:t xml:space="preserve"> </w:t>
      </w:r>
      <w:r w:rsidR="000C2A35" w:rsidRPr="00612014">
        <w:rPr>
          <w:i/>
          <w:position w:val="-12"/>
        </w:rPr>
        <w:object w:dxaOrig="560" w:dyaOrig="360" w14:anchorId="4F2E3557">
          <v:shape id="_x0000_i1094" type="#_x0000_t75" style="width:28pt;height:18pt" o:ole="">
            <v:imagedata r:id="rId171" o:title=""/>
          </v:shape>
          <o:OLEObject Type="Embed" ProgID="Equation.DSMT4" ShapeID="_x0000_i1094" DrawAspect="Content" ObjectID="_1655145778" r:id="rId172"/>
        </w:object>
      </w:r>
      <w:r>
        <w:rPr>
          <w:rFonts w:hint="cs"/>
          <w:i/>
          <w:rtl/>
        </w:rPr>
        <w:t xml:space="preserve">נחשב בדומה למקרה הרציף: </w:t>
      </w:r>
    </w:p>
    <w:p w14:paraId="2DCF7067" w14:textId="4D592EF4" w:rsidR="0078779E" w:rsidRDefault="001440B2" w:rsidP="00612014">
      <w:pPr>
        <w:jc w:val="center"/>
        <w:rPr>
          <w:i/>
          <w:rtl/>
        </w:rPr>
      </w:pPr>
      <w:r w:rsidRPr="001440B2">
        <w:rPr>
          <w:position w:val="-30"/>
        </w:rPr>
        <w:object w:dxaOrig="1540" w:dyaOrig="720" w14:anchorId="48C11B0C">
          <v:shape id="_x0000_i1095" type="#_x0000_t75" style="width:77pt;height:36pt" o:ole="">
            <v:imagedata r:id="rId173" o:title=""/>
          </v:shape>
          <o:OLEObject Type="Embed" ProgID="Equation.DSMT4" ShapeID="_x0000_i1095" DrawAspect="Content" ObjectID="_1655145779" r:id="rId174"/>
        </w:object>
      </w:r>
    </w:p>
    <w:p w14:paraId="2EDCC6A5" w14:textId="76437175" w:rsidR="00612014" w:rsidRDefault="001440B2" w:rsidP="00612014">
      <w:pPr>
        <w:rPr>
          <w:rtl/>
        </w:rPr>
      </w:pPr>
      <w:r>
        <w:rPr>
          <w:rFonts w:hint="cs"/>
          <w:i/>
          <w:rtl/>
        </w:rPr>
        <w:lastRenderedPageBreak/>
        <w:t xml:space="preserve">ואת </w:t>
      </w:r>
      <w:r w:rsidRPr="005F417D">
        <w:rPr>
          <w:position w:val="-14"/>
        </w:rPr>
        <w:object w:dxaOrig="400" w:dyaOrig="380" w14:anchorId="7B792418">
          <v:shape id="_x0000_i1096" type="#_x0000_t75" style="width:20pt;height:19pt" o:ole="">
            <v:imagedata r:id="rId175" o:title=""/>
          </v:shape>
          <o:OLEObject Type="Embed" ProgID="Equation.DSMT4" ShapeID="_x0000_i1096" DrawAspect="Content" ObjectID="_1655145780" r:id="rId176"/>
        </w:object>
      </w:r>
      <w:r>
        <w:rPr>
          <w:rFonts w:hint="cs"/>
          <w:rtl/>
        </w:rPr>
        <w:t xml:space="preserve"> </w:t>
      </w:r>
      <w:r w:rsidR="00AE7241">
        <w:rPr>
          <w:rFonts w:hint="cs"/>
          <w:rtl/>
        </w:rPr>
        <w:t>נגזור באופן נומרי בדומה לשאר הפרמטרים:</w:t>
      </w:r>
    </w:p>
    <w:p w14:paraId="14648740" w14:textId="5B70E374" w:rsidR="0044321E" w:rsidRDefault="0044321E" w:rsidP="0044321E">
      <w:pPr>
        <w:jc w:val="center"/>
        <w:rPr>
          <w:rtl/>
        </w:rPr>
      </w:pPr>
      <w:r w:rsidRPr="005F417D">
        <w:rPr>
          <w:position w:val="-24"/>
        </w:rPr>
        <w:object w:dxaOrig="1719" w:dyaOrig="639" w14:anchorId="51B584E3">
          <v:shape id="_x0000_i1097" type="#_x0000_t75" style="width:85.95pt;height:31.95pt" o:ole="">
            <v:imagedata r:id="rId177" o:title=""/>
          </v:shape>
          <o:OLEObject Type="Embed" ProgID="Equation.DSMT4" ShapeID="_x0000_i1097" DrawAspect="Content" ObjectID="_1655145781" r:id="rId178"/>
        </w:object>
      </w:r>
    </w:p>
    <w:p w14:paraId="14D2C796" w14:textId="7825108D" w:rsidR="0044321E" w:rsidRDefault="0044321E" w:rsidP="0044321E">
      <w:pPr>
        <w:rPr>
          <w:rtl/>
        </w:rPr>
      </w:pPr>
      <w:r>
        <w:rPr>
          <w:rFonts w:hint="cs"/>
          <w:rtl/>
        </w:rPr>
        <w:t xml:space="preserve">כעת נותר להאריך את הפרמטרים של הבקר בעזרת הנגזרות שלהם בכל צעד זמן. נבצע זאת ע"י </w:t>
      </w:r>
      <w:r w:rsidR="000D0FAF">
        <w:rPr>
          <w:rFonts w:hint="cs"/>
          <w:rtl/>
        </w:rPr>
        <w:t>הערכת הנגזרת שלהם ואינטגרציה נומרית שלה:</w:t>
      </w:r>
    </w:p>
    <w:p w14:paraId="40F8DA6C" w14:textId="605E6D78" w:rsidR="000D0FAF" w:rsidRDefault="000D0FAF" w:rsidP="000D0FAF">
      <w:pPr>
        <w:jc w:val="center"/>
        <w:rPr>
          <w:rtl/>
        </w:rPr>
      </w:pPr>
      <w:r w:rsidRPr="005F417D">
        <w:rPr>
          <w:position w:val="-68"/>
        </w:rPr>
        <w:object w:dxaOrig="1939" w:dyaOrig="1480" w14:anchorId="0B5D9E18">
          <v:shape id="_x0000_i1098" type="#_x0000_t75" style="width:96.95pt;height:74pt" o:ole="">
            <v:imagedata r:id="rId179" o:title=""/>
          </v:shape>
          <o:OLEObject Type="Embed" ProgID="Equation.DSMT4" ShapeID="_x0000_i1098" DrawAspect="Content" ObjectID="_1655145782" r:id="rId180"/>
        </w:object>
      </w:r>
    </w:p>
    <w:p w14:paraId="219A8211" w14:textId="24DF8949" w:rsidR="000D0FAF" w:rsidRDefault="00D25C7D" w:rsidP="000D0FAF">
      <w:pPr>
        <w:jc w:val="center"/>
        <w:rPr>
          <w:rtl/>
        </w:rPr>
      </w:pPr>
      <w:r w:rsidRPr="005F417D">
        <w:rPr>
          <w:position w:val="-64"/>
        </w:rPr>
        <w:object w:dxaOrig="2040" w:dyaOrig="1400" w14:anchorId="0C514562">
          <v:shape id="_x0000_i1099" type="#_x0000_t75" style="width:102pt;height:70pt" o:ole="">
            <v:imagedata r:id="rId181" o:title=""/>
          </v:shape>
          <o:OLEObject Type="Embed" ProgID="Equation.DSMT4" ShapeID="_x0000_i1099" DrawAspect="Content" ObjectID="_1655145783" r:id="rId182"/>
        </w:object>
      </w:r>
    </w:p>
    <w:p w14:paraId="277E9462" w14:textId="174C64DA" w:rsidR="000D0FAF" w:rsidRDefault="00D25C7D" w:rsidP="00D25C7D">
      <w:pPr>
        <w:rPr>
          <w:rtl/>
        </w:rPr>
      </w:pPr>
      <w:r>
        <w:rPr>
          <w:rFonts w:hint="cs"/>
          <w:rtl/>
        </w:rPr>
        <w:t xml:space="preserve">לבסוף, נציב את כל הביטויים </w:t>
      </w:r>
      <w:r w:rsidR="001E37CE">
        <w:rPr>
          <w:rFonts w:hint="cs"/>
          <w:rtl/>
        </w:rPr>
        <w:t xml:space="preserve">בביטוי עבור </w:t>
      </w:r>
      <w:r w:rsidR="001E37CE">
        <w:t>u</w:t>
      </w:r>
      <w:r w:rsidR="001E37CE">
        <w:rPr>
          <w:rFonts w:hint="cs"/>
          <w:rtl/>
        </w:rPr>
        <w:t xml:space="preserve">: </w:t>
      </w:r>
    </w:p>
    <w:p w14:paraId="19899A12" w14:textId="012A4582" w:rsidR="00512556" w:rsidRDefault="00BE28FD" w:rsidP="00BE28FD">
      <w:pPr>
        <w:jc w:val="center"/>
        <w:rPr>
          <w:rtl/>
        </w:rPr>
      </w:pPr>
      <w:r w:rsidRPr="005F417D">
        <w:rPr>
          <w:position w:val="-14"/>
        </w:rPr>
        <w:object w:dxaOrig="3739" w:dyaOrig="420" w14:anchorId="01C1B252">
          <v:shape id="_x0000_i1100" type="#_x0000_t75" style="width:186.95pt;height:21pt" o:ole="">
            <v:imagedata r:id="rId183" o:title=""/>
          </v:shape>
          <o:OLEObject Type="Embed" ProgID="Equation.DSMT4" ShapeID="_x0000_i1100" DrawAspect="Content" ObjectID="_1655145784" r:id="rId184"/>
        </w:object>
      </w:r>
    </w:p>
    <w:p w14:paraId="6F241B75" w14:textId="289FE7BA" w:rsidR="004A70F8" w:rsidRDefault="001B2547" w:rsidP="004A70F8">
      <w:pPr>
        <w:rPr>
          <w:rtl/>
        </w:rPr>
      </w:pPr>
      <w:r>
        <w:rPr>
          <w:rFonts w:hint="cs"/>
          <w:rtl/>
        </w:rPr>
        <w:t xml:space="preserve">דיאגרמת הבלוקים של הבקר הדיסקרטי </w:t>
      </w:r>
      <w:r w:rsidR="00787921">
        <w:rPr>
          <w:rFonts w:hint="cs"/>
          <w:rtl/>
        </w:rPr>
        <w:t>מוצגת באיור הבא:</w:t>
      </w:r>
    </w:p>
    <w:p w14:paraId="27B58B04" w14:textId="7AA2E554" w:rsidR="00645955" w:rsidRDefault="00645955" w:rsidP="00C73340">
      <w:pPr>
        <w:rPr>
          <w:rtl/>
        </w:rPr>
      </w:pPr>
    </w:p>
    <w:p w14:paraId="4387473C" w14:textId="77777777" w:rsidR="005D5B39" w:rsidRDefault="005D5B39" w:rsidP="0015023E">
      <w:pPr>
        <w:keepNext/>
        <w:jc w:val="center"/>
      </w:pPr>
      <w:r>
        <w:rPr>
          <w:noProof/>
        </w:rPr>
        <w:drawing>
          <wp:inline distT="0" distB="0" distL="0" distR="0" wp14:anchorId="6AE5B39D" wp14:editId="005DC231">
            <wp:extent cx="4837772" cy="2417144"/>
            <wp:effectExtent l="0" t="0" r="0" b="2540"/>
            <wp:docPr id="30" name="תמונה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589" cy="2441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E83BDC" w14:textId="119AA5C2" w:rsidR="00645955" w:rsidRDefault="005D5B39" w:rsidP="004D5C08">
      <w:pPr>
        <w:pStyle w:val="a4"/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1</w:t>
      </w:r>
      <w:r w:rsidR="001F27FC">
        <w:rPr>
          <w:noProof/>
        </w:rPr>
        <w:fldChar w:fldCharType="end"/>
      </w:r>
      <w:r>
        <w:rPr>
          <w:rFonts w:hint="cs"/>
          <w:rtl/>
        </w:rPr>
        <w:t>: מערכת בקרה בדידה בחוג סגור</w:t>
      </w:r>
    </w:p>
    <w:p w14:paraId="76C63D74" w14:textId="0EA87191" w:rsidR="00A96EF4" w:rsidRDefault="00A96EF4" w:rsidP="00C73340"/>
    <w:p w14:paraId="76FA37B6" w14:textId="7D3A136F" w:rsidR="00C73340" w:rsidRDefault="00B558A8" w:rsidP="00C73340">
      <w:pPr>
        <w:rPr>
          <w:rtl/>
        </w:rPr>
      </w:pPr>
      <w:r>
        <w:rPr>
          <w:rFonts w:hint="cs"/>
          <w:rtl/>
        </w:rPr>
        <w:t xml:space="preserve">כאשר הבקר האדפטיבי </w:t>
      </w:r>
      <w:r w:rsidR="00890CF5">
        <w:rPr>
          <w:rFonts w:hint="cs"/>
          <w:rtl/>
        </w:rPr>
        <w:t>בנוי בצורה הבאה:</w:t>
      </w:r>
    </w:p>
    <w:p w14:paraId="380881CF" w14:textId="27AD53B7" w:rsidR="00890CF5" w:rsidRDefault="00E624C8" w:rsidP="00C73340">
      <w:pPr>
        <w:rPr>
          <w:rtl/>
        </w:rPr>
      </w:pPr>
      <w:r>
        <w:rPr>
          <w:noProof/>
        </w:rPr>
        <w:lastRenderedPageBreak/>
        <w:drawing>
          <wp:inline distT="0" distB="0" distL="0" distR="0" wp14:anchorId="700BA149" wp14:editId="1008E705">
            <wp:extent cx="6054391" cy="2140647"/>
            <wp:effectExtent l="0" t="0" r="381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0102" cy="214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153FE" w14:textId="674DE510" w:rsidR="006F6825" w:rsidRDefault="006F6825" w:rsidP="00C73340">
      <w:pPr>
        <w:rPr>
          <w:rtl/>
        </w:rPr>
      </w:pPr>
      <w:r>
        <w:rPr>
          <w:rFonts w:hint="cs"/>
          <w:rtl/>
        </w:rPr>
        <w:t xml:space="preserve">ניתן לראות שבלוקים של נגזרות </w:t>
      </w:r>
      <w:r w:rsidR="000E7AC4">
        <w:rPr>
          <w:rFonts w:hint="cs"/>
          <w:rtl/>
        </w:rPr>
        <w:t xml:space="preserve">רציפות הוחלפו בבלוקים של נגזרות בדידות, וכך גם עבור </w:t>
      </w:r>
      <w:proofErr w:type="spellStart"/>
      <w:r w:rsidR="000E7AC4">
        <w:rPr>
          <w:rFonts w:hint="cs"/>
          <w:rtl/>
        </w:rPr>
        <w:t>האינטגרטורים</w:t>
      </w:r>
      <w:proofErr w:type="spellEnd"/>
      <w:r w:rsidR="006E44FE">
        <w:rPr>
          <w:rFonts w:hint="cs"/>
          <w:rtl/>
        </w:rPr>
        <w:t xml:space="preserve">. </w:t>
      </w:r>
      <w:r w:rsidR="00B72F22">
        <w:rPr>
          <w:rFonts w:hint="cs"/>
          <w:rtl/>
        </w:rPr>
        <w:t xml:space="preserve"> </w:t>
      </w:r>
      <w:r w:rsidR="005E6D93">
        <w:rPr>
          <w:rFonts w:hint="cs"/>
          <w:rtl/>
        </w:rPr>
        <w:t>בניגוד</w:t>
      </w:r>
      <w:r w:rsidR="00B72F22">
        <w:rPr>
          <w:rFonts w:hint="cs"/>
          <w:rtl/>
        </w:rPr>
        <w:t xml:space="preserve"> </w:t>
      </w:r>
      <w:r w:rsidR="005E6D93">
        <w:rPr>
          <w:rFonts w:hint="cs"/>
          <w:rtl/>
        </w:rPr>
        <w:t>לבקר ומערכת היחוס אשר ממומשים באופן בדיד, ה</w:t>
      </w:r>
      <w:r w:rsidR="005E6D93">
        <w:t>Plant</w:t>
      </w:r>
      <w:r w:rsidR="005E6D93">
        <w:rPr>
          <w:rFonts w:hint="cs"/>
          <w:rtl/>
        </w:rPr>
        <w:t xml:space="preserve"> ממומש באופן רציף כך:</w:t>
      </w:r>
    </w:p>
    <w:p w14:paraId="5725CD98" w14:textId="77777777" w:rsidR="005E6D93" w:rsidRDefault="00B72F22" w:rsidP="005E6D93">
      <w:pPr>
        <w:keepNext/>
      </w:pPr>
      <w:r>
        <w:rPr>
          <w:noProof/>
        </w:rPr>
        <w:drawing>
          <wp:inline distT="0" distB="0" distL="0" distR="0" wp14:anchorId="08321481" wp14:editId="04494453">
            <wp:extent cx="5481320" cy="2003425"/>
            <wp:effectExtent l="0" t="0" r="508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136A5" w14:textId="251496B0" w:rsidR="006E44FE" w:rsidRDefault="005E6D93" w:rsidP="005E6D93">
      <w:pPr>
        <w:pStyle w:val="a4"/>
        <w:rPr>
          <w:rtl/>
        </w:rPr>
      </w:pPr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2</w:t>
      </w:r>
      <w:r w:rsidR="001F27FC">
        <w:rPr>
          <w:noProof/>
        </w:rPr>
        <w:fldChar w:fldCharType="end"/>
      </w:r>
      <w:r>
        <w:rPr>
          <w:rFonts w:hint="cs"/>
          <w:noProof/>
          <w:rtl/>
        </w:rPr>
        <w:t xml:space="preserve">: </w:t>
      </w:r>
      <w:r>
        <w:rPr>
          <w:noProof/>
        </w:rPr>
        <w:t>Plant</w:t>
      </w:r>
      <w:r>
        <w:rPr>
          <w:rFonts w:hint="cs"/>
          <w:noProof/>
          <w:rtl/>
        </w:rPr>
        <w:t xml:space="preserve"> רציף לא לינארי</w:t>
      </w:r>
    </w:p>
    <w:p w14:paraId="13080872" w14:textId="55AF695B" w:rsidR="002C7577" w:rsidRDefault="00F04254" w:rsidP="00E22289">
      <w:pPr>
        <w:bidi w:val="0"/>
        <w:jc w:val="right"/>
        <w:rPr>
          <w:rtl/>
        </w:rPr>
      </w:pPr>
      <w:r>
        <w:rPr>
          <w:rFonts w:hint="cs"/>
          <w:rtl/>
        </w:rPr>
        <w:t xml:space="preserve">נביט </w:t>
      </w:r>
      <w:r w:rsidR="00781303">
        <w:rPr>
          <w:rFonts w:hint="cs"/>
          <w:rtl/>
        </w:rPr>
        <w:t>בביצועי המערכת ב</w:t>
      </w:r>
      <w:r w:rsidR="005A19EE">
        <w:rPr>
          <w:rFonts w:hint="cs"/>
          <w:rtl/>
        </w:rPr>
        <w:t>צעדי זמן שונים עבור הבקר</w:t>
      </w:r>
      <w:r w:rsidR="009C70E7">
        <w:rPr>
          <w:rFonts w:hint="cs"/>
          <w:rtl/>
        </w:rPr>
        <w:t xml:space="preserve"> האדפטיבי</w:t>
      </w:r>
      <w:r w:rsidR="00F646F9">
        <w:rPr>
          <w:rFonts w:hint="cs"/>
          <w:rtl/>
        </w:rPr>
        <w:t>, כאשר קצב הלמידה הנבחר הוא</w:t>
      </w:r>
      <w:r w:rsidR="00C64384" w:rsidRPr="00F646F9">
        <w:rPr>
          <w:position w:val="-10"/>
        </w:rPr>
        <w:object w:dxaOrig="660" w:dyaOrig="320" w14:anchorId="090A73FB">
          <v:shape id="_x0000_i1101" type="#_x0000_t75" style="width:33pt;height:16pt" o:ole="">
            <v:imagedata r:id="rId126" o:title=""/>
          </v:shape>
          <o:OLEObject Type="Embed" ProgID="Equation.DSMT4" ShapeID="_x0000_i1101" DrawAspect="Content" ObjectID="_1655145785" r:id="rId188"/>
        </w:object>
      </w:r>
    </w:p>
    <w:p w14:paraId="0EB13E18" w14:textId="44479E60" w:rsidR="00DA4942" w:rsidRDefault="00C74193" w:rsidP="00C74193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DFF60CC" wp14:editId="00D075B6">
            <wp:extent cx="5505450" cy="3218272"/>
            <wp:effectExtent l="0" t="0" r="0" b="1270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849" cy="3238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88F30D" w14:textId="0A640489" w:rsidR="00F04254" w:rsidRDefault="00DA4942" w:rsidP="00DA4942">
      <w:pPr>
        <w:pStyle w:val="a4"/>
      </w:pPr>
      <w:bookmarkStart w:id="8" w:name="_Ref44522919"/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3</w:t>
      </w:r>
      <w:r w:rsidR="001F27FC">
        <w:rPr>
          <w:noProof/>
        </w:rPr>
        <w:fldChar w:fldCharType="end"/>
      </w:r>
      <w:bookmarkEnd w:id="8"/>
      <w:r>
        <w:rPr>
          <w:rFonts w:hint="cs"/>
          <w:noProof/>
          <w:rtl/>
        </w:rPr>
        <w:t>: ביצועי הבקר עבור צעדי זמן</w:t>
      </w:r>
      <w:r w:rsidR="003E235C" w:rsidRPr="0071117D">
        <w:rPr>
          <w:noProof/>
          <w:position w:val="-10"/>
        </w:rPr>
        <w:object w:dxaOrig="3019" w:dyaOrig="320" w14:anchorId="675E4E95">
          <v:shape id="_x0000_i1102" type="#_x0000_t75" style="width:150.95pt;height:16pt" o:ole="">
            <v:imagedata r:id="rId190" o:title=""/>
          </v:shape>
          <o:OLEObject Type="Embed" ProgID="Equation.DSMT4" ShapeID="_x0000_i1102" DrawAspect="Content" ObjectID="_1655145786" r:id="rId191"/>
        </w:object>
      </w:r>
      <w:r w:rsidR="00265F6B" w:rsidRPr="00265F6B">
        <w:rPr>
          <w:rFonts w:ascii="Symbol" w:hAnsi="Symbol" w:hint="cs"/>
          <w:rtl/>
        </w:rPr>
        <w:t xml:space="preserve"> </w:t>
      </w:r>
      <w:r w:rsidR="00265F6B">
        <w:rPr>
          <w:rFonts w:ascii="Symbol" w:hAnsi="Symbol" w:hint="cs"/>
          <w:rtl/>
        </w:rPr>
        <w:t>ו</w:t>
      </w:r>
      <w:r w:rsidR="00265F6B" w:rsidRPr="00265F6B">
        <w:rPr>
          <w:rFonts w:ascii="Symbol" w:hAnsi="Symbol"/>
          <w:position w:val="-10"/>
        </w:rPr>
        <w:object w:dxaOrig="660" w:dyaOrig="320" w14:anchorId="52B58DF0">
          <v:shape id="_x0000_i1103" type="#_x0000_t75" style="width:33pt;height:16pt" o:ole="">
            <v:imagedata r:id="rId192" o:title=""/>
          </v:shape>
          <o:OLEObject Type="Embed" ProgID="Equation.DSMT4" ShapeID="_x0000_i1103" DrawAspect="Content" ObjectID="_1655145787" r:id="rId193"/>
        </w:object>
      </w:r>
    </w:p>
    <w:p w14:paraId="38C1439E" w14:textId="18BE09E7" w:rsidR="00F04254" w:rsidRDefault="00F04254" w:rsidP="005E6D93">
      <w:pPr>
        <w:rPr>
          <w:rtl/>
        </w:rPr>
      </w:pPr>
    </w:p>
    <w:p w14:paraId="767747BF" w14:textId="7166C90C" w:rsidR="003E235C" w:rsidRDefault="00C101B3" w:rsidP="005E6D93">
      <w:pPr>
        <w:rPr>
          <w:rtl/>
        </w:rPr>
      </w:pPr>
      <w:r>
        <w:rPr>
          <w:rFonts w:hint="cs"/>
          <w:rtl/>
        </w:rPr>
        <w:t>מ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522919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rtl/>
        </w:rPr>
        <w:noBreakHyphen/>
      </w:r>
      <w:r w:rsidR="001F27FC">
        <w:rPr>
          <w:noProof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 xml:space="preserve"> ניתן לראות כי </w:t>
      </w:r>
      <w:r w:rsidR="00B6104B">
        <w:rPr>
          <w:rFonts w:hint="cs"/>
          <w:rtl/>
        </w:rPr>
        <w:t>הגדלת צעד הזמן גורמת ל</w:t>
      </w:r>
      <w:r w:rsidR="00DF33DC">
        <w:rPr>
          <w:rFonts w:hint="cs"/>
          <w:rtl/>
        </w:rPr>
        <w:t>גדילה בפאזה של המערכת בחוג סגור וגם לעליה בתגובת היתר</w:t>
      </w:r>
      <w:r w:rsidR="0081585D">
        <w:rPr>
          <w:rFonts w:hint="cs"/>
          <w:rtl/>
        </w:rPr>
        <w:t>.</w:t>
      </w:r>
      <w:r w:rsidR="003640F2">
        <w:rPr>
          <w:rFonts w:hint="cs"/>
          <w:rtl/>
        </w:rPr>
        <w:t xml:space="preserve"> תגובת מערכת היחוס מסומנת כאות </w:t>
      </w:r>
      <w:r w:rsidR="00E57E22">
        <w:rPr>
          <w:rFonts w:hint="cs"/>
          <w:rtl/>
        </w:rPr>
        <w:t>דיגיטלי מכיוון שמערכת היחוס ממומשת על המיקרו בקר.</w:t>
      </w:r>
      <w:r w:rsidR="007021E7">
        <w:rPr>
          <w:rFonts w:hint="cs"/>
          <w:rtl/>
        </w:rPr>
        <w:t xml:space="preserve"> ב</w:t>
      </w:r>
      <w:r w:rsidR="00BB2C30">
        <w:rPr>
          <w:rtl/>
        </w:rPr>
        <w:fldChar w:fldCharType="begin"/>
      </w:r>
      <w:r w:rsidR="00BB2C30">
        <w:rPr>
          <w:rtl/>
        </w:rPr>
        <w:instrText xml:space="preserve"> </w:instrText>
      </w:r>
      <w:r w:rsidR="00BB2C30">
        <w:rPr>
          <w:rFonts w:hint="cs"/>
        </w:rPr>
        <w:instrText>REF</w:instrText>
      </w:r>
      <w:r w:rsidR="00BB2C30">
        <w:rPr>
          <w:rFonts w:hint="cs"/>
          <w:rtl/>
        </w:rPr>
        <w:instrText xml:space="preserve"> _</w:instrText>
      </w:r>
      <w:r w:rsidR="00BB2C30">
        <w:rPr>
          <w:rFonts w:hint="cs"/>
        </w:rPr>
        <w:instrText>Ref44522919 \h</w:instrText>
      </w:r>
      <w:r w:rsidR="00BB2C30">
        <w:rPr>
          <w:rtl/>
        </w:rPr>
        <w:instrText xml:space="preserve"> </w:instrText>
      </w:r>
      <w:r w:rsidR="00BB2C30">
        <w:rPr>
          <w:rtl/>
        </w:rPr>
      </w:r>
      <w:r w:rsidR="00BB2C30"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rtl/>
        </w:rPr>
        <w:noBreakHyphen/>
      </w:r>
      <w:r w:rsidR="001F27FC">
        <w:rPr>
          <w:noProof/>
        </w:rPr>
        <w:t>3</w:t>
      </w:r>
      <w:r w:rsidR="00BB2C30">
        <w:rPr>
          <w:rtl/>
        </w:rPr>
        <w:fldChar w:fldCharType="end"/>
      </w:r>
      <w:r w:rsidR="00C74193">
        <w:rPr>
          <w:rFonts w:hint="cs"/>
          <w:rtl/>
        </w:rPr>
        <w:t xml:space="preserve"> מופיעים גם אות היחוס, שבמקרה זה הוא </w:t>
      </w:r>
      <w:r w:rsidR="006F4A54">
        <w:rPr>
          <w:rFonts w:hint="cs"/>
          <w:rtl/>
        </w:rPr>
        <w:t>אות מדרגה ואותות מערכות היחוס עבור צעדי זמן של 0.01 ו0.05 שניות.</w:t>
      </w:r>
    </w:p>
    <w:p w14:paraId="47118E08" w14:textId="77777777" w:rsidR="00DC4636" w:rsidRDefault="003948F4" w:rsidP="00D101B9">
      <w:pPr>
        <w:keepNext/>
        <w:jc w:val="center"/>
      </w:pPr>
      <w:r>
        <w:rPr>
          <w:rFonts w:hint="cs"/>
          <w:noProof/>
          <w:highlight w:val="yellow"/>
        </w:rPr>
        <w:drawing>
          <wp:inline distT="0" distB="0" distL="0" distR="0" wp14:anchorId="3FC2259C" wp14:editId="2E43CDFF">
            <wp:extent cx="3444743" cy="2854280"/>
            <wp:effectExtent l="0" t="0" r="3810" b="3810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6" r="7396" b="1047"/>
                    <a:stretch/>
                  </pic:blipFill>
                  <pic:spPr bwMode="auto">
                    <a:xfrm>
                      <a:off x="0" y="0"/>
                      <a:ext cx="3475356" cy="2879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60C416" w14:textId="187B81B7" w:rsidR="003948F4" w:rsidRDefault="00DC4636" w:rsidP="00DC4636">
      <w:pPr>
        <w:pStyle w:val="a4"/>
        <w:rPr>
          <w:rtl/>
        </w:rPr>
      </w:pPr>
      <w:bookmarkStart w:id="9" w:name="_Ref44523310"/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4</w:t>
      </w:r>
      <w:r w:rsidR="001F27FC">
        <w:rPr>
          <w:noProof/>
        </w:rPr>
        <w:fldChar w:fldCharType="end"/>
      </w:r>
      <w:bookmarkEnd w:id="9"/>
      <w:r>
        <w:rPr>
          <w:rFonts w:hint="cs"/>
          <w:rtl/>
        </w:rPr>
        <w:t xml:space="preserve">: שגיאת העקיבה עבור צעדי זמן </w:t>
      </w:r>
      <w:r w:rsidRPr="0071117D">
        <w:rPr>
          <w:noProof/>
          <w:position w:val="-10"/>
        </w:rPr>
        <w:object w:dxaOrig="3019" w:dyaOrig="320" w14:anchorId="380687F1">
          <v:shape id="_x0000_i1104" type="#_x0000_t75" style="width:150.95pt;height:16pt" o:ole="">
            <v:imagedata r:id="rId190" o:title=""/>
          </v:shape>
          <o:OLEObject Type="Embed" ProgID="Equation.DSMT4" ShapeID="_x0000_i1104" DrawAspect="Content" ObjectID="_1655145788" r:id="rId195"/>
        </w:object>
      </w:r>
      <w:r w:rsidR="00265F6B" w:rsidRPr="00265F6B">
        <w:rPr>
          <w:rFonts w:ascii="Symbol" w:hAnsi="Symbol" w:hint="cs"/>
          <w:rtl/>
        </w:rPr>
        <w:t xml:space="preserve"> </w:t>
      </w:r>
      <w:r w:rsidR="00265F6B">
        <w:rPr>
          <w:rFonts w:ascii="Symbol" w:hAnsi="Symbol" w:hint="cs"/>
          <w:rtl/>
        </w:rPr>
        <w:t>ו</w:t>
      </w:r>
      <w:r w:rsidR="00265F6B" w:rsidRPr="00265F6B">
        <w:rPr>
          <w:rFonts w:ascii="Symbol" w:hAnsi="Symbol"/>
          <w:position w:val="-10"/>
        </w:rPr>
        <w:object w:dxaOrig="660" w:dyaOrig="320" w14:anchorId="021AEBB4">
          <v:shape id="_x0000_i1105" type="#_x0000_t75" style="width:33pt;height:16pt" o:ole="">
            <v:imagedata r:id="rId192" o:title=""/>
          </v:shape>
          <o:OLEObject Type="Embed" ProgID="Equation.DSMT4" ShapeID="_x0000_i1105" DrawAspect="Content" ObjectID="_1655145789" r:id="rId196"/>
        </w:object>
      </w:r>
    </w:p>
    <w:p w14:paraId="24ACA1BF" w14:textId="20415C36" w:rsidR="00C34644" w:rsidRDefault="006F4A54" w:rsidP="00D8028A">
      <w:pPr>
        <w:rPr>
          <w:rtl/>
        </w:rPr>
      </w:pPr>
      <w:r>
        <w:rPr>
          <w:rFonts w:hint="cs"/>
          <w:rtl/>
        </w:rPr>
        <w:lastRenderedPageBreak/>
        <w:t>מ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523310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rtl/>
        </w:rPr>
        <w:noBreakHyphen/>
      </w:r>
      <w:r w:rsidR="001F27FC">
        <w:rPr>
          <w:noProof/>
        </w:rPr>
        <w:t>4</w:t>
      </w:r>
      <w:r>
        <w:rPr>
          <w:rtl/>
        </w:rPr>
        <w:fldChar w:fldCharType="end"/>
      </w:r>
      <w:r>
        <w:rPr>
          <w:rFonts w:hint="cs"/>
          <w:rtl/>
        </w:rPr>
        <w:t xml:space="preserve"> ניתן לראות </w:t>
      </w:r>
      <w:r w:rsidR="005D07F6">
        <w:rPr>
          <w:rFonts w:hint="cs"/>
          <w:rtl/>
        </w:rPr>
        <w:t xml:space="preserve">בבירור כי הגדלת צעד הזמן משפיעה לרעה על השגיאה של המערכת ממערכת היחוס, ולכן נעדיף </w:t>
      </w:r>
      <w:r w:rsidR="00BF1DC3">
        <w:rPr>
          <w:rFonts w:hint="cs"/>
          <w:rtl/>
        </w:rPr>
        <w:t>להקטין את צעד הזמן עד כמה שניתן, אך לא תמיד הדבר אפשרי מפאת מגבלות חומרה.</w:t>
      </w:r>
      <w:r w:rsidR="00D8028A">
        <w:rPr>
          <w:rFonts w:hint="cs"/>
          <w:rtl/>
        </w:rPr>
        <w:t xml:space="preserve"> ניקח לדוגמה מקרה בו צעד הזמן גדול יחסית:</w:t>
      </w:r>
    </w:p>
    <w:p w14:paraId="4CFF7EC7" w14:textId="33CF9972" w:rsidR="00D8028A" w:rsidRDefault="00C34644" w:rsidP="00C34644">
      <w:pPr>
        <w:jc w:val="center"/>
        <w:rPr>
          <w:rtl/>
        </w:rPr>
      </w:pPr>
      <w:r w:rsidRPr="00C34644">
        <w:rPr>
          <w:position w:val="-10"/>
        </w:rPr>
        <w:object w:dxaOrig="1340" w:dyaOrig="320" w14:anchorId="46074ABC">
          <v:shape id="_x0000_i1106" type="#_x0000_t75" style="width:67pt;height:16pt" o:ole="">
            <v:imagedata r:id="rId197" o:title=""/>
          </v:shape>
          <o:OLEObject Type="Embed" ProgID="Equation.DSMT4" ShapeID="_x0000_i1106" DrawAspect="Content" ObjectID="_1655145790" r:id="rId198"/>
        </w:object>
      </w:r>
    </w:p>
    <w:p w14:paraId="3C741968" w14:textId="1962A56E" w:rsidR="00D8028A" w:rsidRPr="00DC4636" w:rsidRDefault="00C34644" w:rsidP="00D101B9">
      <w:pPr>
        <w:jc w:val="left"/>
        <w:rPr>
          <w:rtl/>
        </w:rPr>
      </w:pPr>
      <w:r>
        <w:rPr>
          <w:rFonts w:hint="cs"/>
          <w:rtl/>
        </w:rPr>
        <w:t xml:space="preserve">צעד זמן גדול זה גורם </w:t>
      </w:r>
      <w:proofErr w:type="spellStart"/>
      <w:r w:rsidR="00D101B9">
        <w:rPr>
          <w:rFonts w:hint="cs"/>
          <w:rtl/>
        </w:rPr>
        <w:t>לאוסילציות</w:t>
      </w:r>
      <w:proofErr w:type="spellEnd"/>
      <w:r w:rsidR="00D101B9">
        <w:rPr>
          <w:rFonts w:hint="cs"/>
          <w:rtl/>
        </w:rPr>
        <w:t xml:space="preserve"> של המערכת סביב מערכת היחוס במצב המתמיד וזוהי תוצאה בלתי רצויה. </w:t>
      </w:r>
    </w:p>
    <w:p w14:paraId="1CF9F29E" w14:textId="77777777" w:rsidR="003775A6" w:rsidRDefault="00F73AA5" w:rsidP="00BF1DC3">
      <w:pPr>
        <w:keepNext/>
        <w:jc w:val="center"/>
      </w:pPr>
      <w:r>
        <w:rPr>
          <w:noProof/>
        </w:rPr>
        <w:drawing>
          <wp:inline distT="0" distB="0" distL="0" distR="0" wp14:anchorId="44E3F98E" wp14:editId="336E4DA1">
            <wp:extent cx="3562350" cy="2476532"/>
            <wp:effectExtent l="0" t="0" r="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 rotWithShape="1"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33"/>
                    <a:stretch/>
                  </pic:blipFill>
                  <pic:spPr bwMode="auto">
                    <a:xfrm>
                      <a:off x="0" y="0"/>
                      <a:ext cx="3640789" cy="2531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D1359C" w14:textId="3832334A" w:rsidR="005A19EE" w:rsidRPr="00DA15E7" w:rsidRDefault="003775A6" w:rsidP="00DA15E7">
      <w:pPr>
        <w:pStyle w:val="a4"/>
        <w:rPr>
          <w:rFonts w:ascii="Symbol" w:hAnsi="Symbol"/>
          <w:rtl/>
        </w:rPr>
      </w:pPr>
      <w:bookmarkStart w:id="10" w:name="_Ref44528483"/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r w:rsidR="003B5299"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5</w:t>
      </w:r>
      <w:r w:rsidR="001F27FC">
        <w:rPr>
          <w:noProof/>
        </w:rPr>
        <w:fldChar w:fldCharType="end"/>
      </w:r>
      <w:bookmarkEnd w:id="10"/>
      <w:r>
        <w:rPr>
          <w:noProof/>
        </w:rPr>
        <w:t>:</w:t>
      </w:r>
      <w:r w:rsidRPr="002B6C22">
        <w:rPr>
          <w:noProof/>
          <w:rtl/>
        </w:rPr>
        <w:t>ביצועי הבקר עבור צעדי זמן</w:t>
      </w:r>
      <w:r w:rsidR="00F54FCC">
        <w:rPr>
          <w:noProof/>
        </w:rPr>
        <w:t xml:space="preserve"> </w:t>
      </w:r>
      <w:r w:rsidR="00351568" w:rsidRPr="00351568">
        <w:rPr>
          <w:rFonts w:ascii="Symbol" w:hAnsi="Symbol"/>
          <w:position w:val="-6"/>
        </w:rPr>
        <w:object w:dxaOrig="900" w:dyaOrig="279" w14:anchorId="51C79C9E">
          <v:shape id="_x0000_i1107" type="#_x0000_t75" style="width:45pt;height:13.95pt" o:ole="">
            <v:imagedata r:id="rId200" o:title=""/>
          </v:shape>
          <o:OLEObject Type="Embed" ProgID="Equation.DSMT4" ShapeID="_x0000_i1107" DrawAspect="Content" ObjectID="_1655145791" r:id="rId201"/>
        </w:object>
      </w:r>
      <w:r w:rsidR="00F54FCC">
        <w:rPr>
          <w:rFonts w:ascii="Symbol" w:hAnsi="Symbol" w:hint="cs"/>
          <w:rtl/>
        </w:rPr>
        <w:t xml:space="preserve"> ו</w:t>
      </w:r>
      <w:r w:rsidR="00265F6B" w:rsidRPr="00265F6B">
        <w:rPr>
          <w:rFonts w:ascii="Symbol" w:hAnsi="Symbol"/>
          <w:position w:val="-10"/>
        </w:rPr>
        <w:object w:dxaOrig="660" w:dyaOrig="320" w14:anchorId="688AC7E4">
          <v:shape id="_x0000_i1108" type="#_x0000_t75" style="width:33pt;height:16pt" o:ole="">
            <v:imagedata r:id="rId192" o:title=""/>
          </v:shape>
          <o:OLEObject Type="Embed" ProgID="Equation.DSMT4" ShapeID="_x0000_i1108" DrawAspect="Content" ObjectID="_1655145792" r:id="rId202"/>
        </w:object>
      </w:r>
    </w:p>
    <w:p w14:paraId="567A0CEF" w14:textId="4E1C2192" w:rsidR="002C7577" w:rsidRDefault="002C7577" w:rsidP="002C7577">
      <w:pPr>
        <w:pStyle w:val="1"/>
        <w:rPr>
          <w:rtl/>
        </w:rPr>
      </w:pPr>
      <w:r>
        <w:rPr>
          <w:rFonts w:hint="cs"/>
          <w:rtl/>
        </w:rPr>
        <w:t>השפעת ההגדלה של צעדי הזמן על ביצועי המערכת</w:t>
      </w:r>
    </w:p>
    <w:p w14:paraId="4973D4A0" w14:textId="71BE7523" w:rsidR="00A33EF8" w:rsidRDefault="0048554C" w:rsidP="00A33EF8">
      <w:pPr>
        <w:rPr>
          <w:rtl/>
        </w:rPr>
      </w:pPr>
      <w:r>
        <w:rPr>
          <w:rFonts w:hint="cs"/>
          <w:rtl/>
        </w:rPr>
        <w:t>ר</w:t>
      </w:r>
      <w:r w:rsidR="003545FB">
        <w:rPr>
          <w:rFonts w:hint="cs"/>
          <w:rtl/>
        </w:rPr>
        <w:t>אינו כי ככל שמגדילים את צעד הזמן, ביצועי הבקר נפגעים</w:t>
      </w:r>
      <w:r w:rsidR="00DE0ED5">
        <w:rPr>
          <w:rFonts w:hint="cs"/>
          <w:rtl/>
        </w:rPr>
        <w:t>:</w:t>
      </w:r>
      <w:r w:rsidR="003545FB">
        <w:rPr>
          <w:rFonts w:hint="cs"/>
          <w:rtl/>
        </w:rPr>
        <w:t xml:space="preserve"> </w:t>
      </w:r>
      <w:r w:rsidR="00DE0ED5">
        <w:rPr>
          <w:rFonts w:hint="cs"/>
          <w:rtl/>
        </w:rPr>
        <w:t xml:space="preserve">השגיאה מאות היחוס גדלה ונוספת פאזה למערכת בחוג סגור. </w:t>
      </w:r>
      <w:r w:rsidR="00B82C7B">
        <w:rPr>
          <w:rFonts w:hint="cs"/>
          <w:rtl/>
        </w:rPr>
        <w:t xml:space="preserve">כאשר מגדילים את צעד הזמן </w:t>
      </w:r>
      <w:r w:rsidR="00786B9C">
        <w:rPr>
          <w:rFonts w:hint="cs"/>
          <w:rtl/>
        </w:rPr>
        <w:t>ל 0.1</w:t>
      </w:r>
      <w:r w:rsidR="00786B9C">
        <w:t xml:space="preserve"> </w:t>
      </w:r>
      <w:r w:rsidR="00786B9C">
        <w:rPr>
          <w:rFonts w:hint="cs"/>
          <w:rtl/>
        </w:rPr>
        <w:t>שניות נ</w:t>
      </w:r>
      <w:r w:rsidR="00AF7C68">
        <w:rPr>
          <w:rFonts w:hint="cs"/>
          <w:rtl/>
        </w:rPr>
        <w:t>יתן לראות כי המערכת בחוג סגור מתבדרת</w:t>
      </w:r>
      <w:r w:rsidR="00344ABE">
        <w:rPr>
          <w:rFonts w:hint="cs"/>
          <w:rtl/>
        </w:rPr>
        <w:t xml:space="preserve"> באופן סימטרי וחסום סביב המצב המתמיד של מערכת היחוס. </w:t>
      </w:r>
      <w:r w:rsidR="004266B6">
        <w:rPr>
          <w:rFonts w:hint="cs"/>
          <w:rtl/>
        </w:rPr>
        <w:t xml:space="preserve">פגיעה זו בביצועי הבקר נובעת בעיקר מה </w:t>
      </w:r>
      <w:r w:rsidR="004266B6">
        <w:rPr>
          <w:rFonts w:hint="cs"/>
        </w:rPr>
        <w:t>ZOH</w:t>
      </w:r>
      <w:r w:rsidR="004266B6">
        <w:rPr>
          <w:rFonts w:hint="cs"/>
          <w:rtl/>
        </w:rPr>
        <w:t xml:space="preserve"> </w:t>
      </w:r>
      <w:r w:rsidR="004266B6">
        <w:rPr>
          <w:rtl/>
        </w:rPr>
        <w:t>שקיים בתוצאה הסופית אך לא נלקח בחשבון בתכנון</w:t>
      </w:r>
      <w:r w:rsidR="004266B6">
        <w:rPr>
          <w:rFonts w:hint="cs"/>
          <w:rtl/>
        </w:rPr>
        <w:t>.</w:t>
      </w:r>
      <w:r w:rsidR="002E5BDA">
        <w:rPr>
          <w:rFonts w:hint="cs"/>
          <w:rtl/>
        </w:rPr>
        <w:t xml:space="preserve"> </w:t>
      </w:r>
      <w:r w:rsidR="002E5BDA">
        <w:rPr>
          <w:rtl/>
        </w:rPr>
        <w:t>ה</w:t>
      </w:r>
      <w:r w:rsidR="002E5BDA">
        <w:t xml:space="preserve"> ZOH </w:t>
      </w:r>
      <w:r w:rsidR="002E5BDA">
        <w:rPr>
          <w:rtl/>
        </w:rPr>
        <w:t xml:space="preserve">כולל השהייה בזמן ולכן גורם לפיגור פאזה </w:t>
      </w:r>
      <w:r w:rsidR="002E5BDA">
        <w:rPr>
          <w:rFonts w:hint="cs"/>
          <w:rtl/>
        </w:rPr>
        <w:t>ופוגע</w:t>
      </w:r>
      <w:r w:rsidR="002E5BDA">
        <w:rPr>
          <w:rtl/>
        </w:rPr>
        <w:t xml:space="preserve"> ביציבות</w:t>
      </w:r>
      <w:r w:rsidR="002E5BDA">
        <w:rPr>
          <w:rFonts w:hint="cs"/>
          <w:rtl/>
        </w:rPr>
        <w:t xml:space="preserve">. </w:t>
      </w:r>
      <w:r w:rsidR="00656CCA">
        <w:rPr>
          <w:rFonts w:hint="cs"/>
          <w:rtl/>
        </w:rPr>
        <w:t xml:space="preserve">למדנו כי ניתן להתייחס לפיגור הפאזה הזה </w:t>
      </w:r>
      <w:r w:rsidR="00583A6D">
        <w:rPr>
          <w:rFonts w:hint="cs"/>
          <w:rtl/>
        </w:rPr>
        <w:t>(ולהפרש הפאזה הקטן הנגרם מכך) ע"י הוספת רשת קידום במקר</w:t>
      </w:r>
      <w:r w:rsidR="00E473E8">
        <w:rPr>
          <w:rFonts w:hint="cs"/>
          <w:rtl/>
        </w:rPr>
        <w:t>ים בהם המערכות המבוקרות הן</w:t>
      </w:r>
      <w:r w:rsidR="00583A6D">
        <w:rPr>
          <w:rFonts w:hint="cs"/>
          <w:rtl/>
        </w:rPr>
        <w:t xml:space="preserve"> לינאריות. </w:t>
      </w:r>
      <w:r w:rsidR="0083516E">
        <w:rPr>
          <w:rFonts w:hint="cs"/>
          <w:rtl/>
        </w:rPr>
        <w:t xml:space="preserve">אולם מכיוון שהמערכת אותה אנו מבקרים </w:t>
      </w:r>
      <w:r w:rsidR="008356E1">
        <w:rPr>
          <w:rFonts w:hint="cs"/>
          <w:rtl/>
        </w:rPr>
        <w:t xml:space="preserve">אינה לינארית </w:t>
      </w:r>
      <w:r w:rsidR="00357767">
        <w:rPr>
          <w:rFonts w:hint="cs"/>
          <w:rtl/>
        </w:rPr>
        <w:t xml:space="preserve">ניתן להציע </w:t>
      </w:r>
      <w:r w:rsidR="008356E1">
        <w:rPr>
          <w:rFonts w:hint="cs"/>
          <w:rtl/>
        </w:rPr>
        <w:t>דר</w:t>
      </w:r>
      <w:r w:rsidR="00BB2C30">
        <w:rPr>
          <w:rFonts w:hint="cs"/>
          <w:rtl/>
        </w:rPr>
        <w:t xml:space="preserve">כים </w:t>
      </w:r>
      <w:r w:rsidR="00235588">
        <w:rPr>
          <w:rFonts w:hint="cs"/>
          <w:rtl/>
        </w:rPr>
        <w:t xml:space="preserve">חלופית </w:t>
      </w:r>
      <w:r w:rsidR="008356E1">
        <w:rPr>
          <w:rFonts w:hint="cs"/>
          <w:rtl/>
        </w:rPr>
        <w:t>להתמודדות עם הפרש פאזה זה</w:t>
      </w:r>
      <w:r w:rsidR="009F5D74">
        <w:rPr>
          <w:rFonts w:hint="cs"/>
          <w:rtl/>
        </w:rPr>
        <w:t>,  למשל</w:t>
      </w:r>
      <w:r w:rsidR="00357767">
        <w:rPr>
          <w:rFonts w:hint="cs"/>
          <w:rtl/>
        </w:rPr>
        <w:t xml:space="preserve"> ע"י</w:t>
      </w:r>
      <w:r w:rsidR="00235588">
        <w:rPr>
          <w:rFonts w:hint="cs"/>
          <w:rtl/>
        </w:rPr>
        <w:t xml:space="preserve"> הקטנת צעד </w:t>
      </w:r>
      <w:r w:rsidR="00357767">
        <w:rPr>
          <w:rFonts w:hint="cs"/>
          <w:rtl/>
        </w:rPr>
        <w:t xml:space="preserve">הזמן </w:t>
      </w:r>
      <w:r w:rsidR="00AD7C67">
        <w:rPr>
          <w:rFonts w:hint="cs"/>
          <w:rtl/>
        </w:rPr>
        <w:t xml:space="preserve">באופן </w:t>
      </w:r>
      <w:proofErr w:type="spellStart"/>
      <w:r w:rsidR="00AD7C67">
        <w:rPr>
          <w:rFonts w:hint="cs"/>
          <w:rtl/>
        </w:rPr>
        <w:t>איטרטיבי</w:t>
      </w:r>
      <w:proofErr w:type="spellEnd"/>
      <w:r w:rsidR="00AD7C67">
        <w:rPr>
          <w:rFonts w:hint="cs"/>
          <w:rtl/>
        </w:rPr>
        <w:t xml:space="preserve"> ובחינת הביצועים של הבקר בסימולציה המדמה מערכת </w:t>
      </w:r>
      <w:r w:rsidR="00737FD3">
        <w:rPr>
          <w:rFonts w:hint="cs"/>
          <w:rtl/>
        </w:rPr>
        <w:t xml:space="preserve">עם </w:t>
      </w:r>
      <w:r w:rsidR="00737FD3">
        <w:rPr>
          <w:rFonts w:hint="cs"/>
        </w:rPr>
        <w:t>ZOH</w:t>
      </w:r>
      <w:r w:rsidR="00737FD3">
        <w:rPr>
          <w:rFonts w:hint="cs"/>
          <w:rtl/>
        </w:rPr>
        <w:t>. נבחר צעד זמן אשר</w:t>
      </w:r>
      <w:r w:rsidR="006812E0">
        <w:rPr>
          <w:rFonts w:hint="cs"/>
          <w:rtl/>
        </w:rPr>
        <w:t xml:space="preserve"> י</w:t>
      </w:r>
      <w:r w:rsidR="00CE4EE6">
        <w:rPr>
          <w:rFonts w:hint="cs"/>
          <w:rtl/>
        </w:rPr>
        <w:t xml:space="preserve">גרום </w:t>
      </w:r>
      <w:r w:rsidR="00A33EF8">
        <w:rPr>
          <w:rFonts w:hint="cs"/>
          <w:rtl/>
        </w:rPr>
        <w:t xml:space="preserve">ליציבות במערכת ונכפיל אותו במקדם ביטחון. </w:t>
      </w:r>
    </w:p>
    <w:p w14:paraId="36BF203B" w14:textId="58A25223" w:rsidR="000E6091" w:rsidRDefault="00A33EF8" w:rsidP="000E6091">
      <w:pPr>
        <w:rPr>
          <w:rtl/>
        </w:rPr>
      </w:pPr>
      <w:r>
        <w:rPr>
          <w:rFonts w:hint="cs"/>
          <w:rtl/>
        </w:rPr>
        <w:t>מ</w:t>
      </w:r>
      <w:r w:rsidR="004B108E">
        <w:rPr>
          <w:rFonts w:hint="cs"/>
          <w:rtl/>
        </w:rPr>
        <w:t xml:space="preserve">סדרת ניסויים </w:t>
      </w:r>
      <w:proofErr w:type="spellStart"/>
      <w:r w:rsidR="004B108E">
        <w:rPr>
          <w:rFonts w:hint="cs"/>
          <w:rtl/>
        </w:rPr>
        <w:t>איטרטיביים</w:t>
      </w:r>
      <w:proofErr w:type="spellEnd"/>
      <w:r w:rsidR="004B108E">
        <w:rPr>
          <w:rFonts w:hint="cs"/>
          <w:rtl/>
        </w:rPr>
        <w:t xml:space="preserve"> שביצענו גילינו שצעד הזמן המקסימלי שניתן </w:t>
      </w:r>
      <w:r w:rsidR="0078319D">
        <w:rPr>
          <w:rFonts w:hint="cs"/>
          <w:rtl/>
        </w:rPr>
        <w:t>לספק למערכת ועדיין ל</w:t>
      </w:r>
      <w:r w:rsidR="00E473E8">
        <w:rPr>
          <w:rFonts w:hint="cs"/>
          <w:rtl/>
        </w:rPr>
        <w:t>ה</w:t>
      </w:r>
      <w:r w:rsidR="00BD408A">
        <w:rPr>
          <w:rFonts w:hint="cs"/>
          <w:rtl/>
        </w:rPr>
        <w:t>י</w:t>
      </w:r>
      <w:r w:rsidR="00E473E8">
        <w:rPr>
          <w:rFonts w:hint="cs"/>
          <w:rtl/>
        </w:rPr>
        <w:t>מנע מהתבדרות במצב המתמיד</w:t>
      </w:r>
      <w:r w:rsidR="0078319D">
        <w:rPr>
          <w:rFonts w:hint="cs"/>
          <w:rtl/>
        </w:rPr>
        <w:t xml:space="preserve"> הוא </w:t>
      </w:r>
      <w:r w:rsidR="0078319D">
        <w:t>0.05[sec]</w:t>
      </w:r>
      <w:r w:rsidR="00BD408A">
        <w:rPr>
          <w:rFonts w:hint="cs"/>
          <w:rtl/>
        </w:rPr>
        <w:t>. ע"י הכפלה ב</w:t>
      </w:r>
      <w:r w:rsidR="00705704">
        <w:rPr>
          <w:rFonts w:hint="cs"/>
          <w:rtl/>
        </w:rPr>
        <w:t xml:space="preserve">מקדם ביטחון שרירותי של </w:t>
      </w:r>
      <w:r w:rsidR="009F5D74">
        <w:rPr>
          <w:rFonts w:hint="cs"/>
          <w:rtl/>
        </w:rPr>
        <w:t>2</w:t>
      </w:r>
      <w:r w:rsidR="00705704">
        <w:rPr>
          <w:rFonts w:hint="cs"/>
          <w:rtl/>
        </w:rPr>
        <w:t xml:space="preserve"> נגיע למסקנה ש</w:t>
      </w:r>
      <w:r w:rsidR="00DF2DC9">
        <w:rPr>
          <w:rFonts w:hint="cs"/>
          <w:rtl/>
        </w:rPr>
        <w:t>צעד הזמן שיש לספק לחוג הבקרה</w:t>
      </w:r>
      <w:r w:rsidR="00BD408A">
        <w:rPr>
          <w:rFonts w:hint="cs"/>
          <w:rtl/>
        </w:rPr>
        <w:t xml:space="preserve"> הממומש על מיקרו בקר</w:t>
      </w:r>
      <w:r w:rsidR="00DF2DC9">
        <w:rPr>
          <w:rFonts w:hint="cs"/>
          <w:rtl/>
        </w:rPr>
        <w:t xml:space="preserve"> הוא </w:t>
      </w:r>
      <w:r w:rsidR="00DF2DC9">
        <w:t>0.01[sec]</w:t>
      </w:r>
      <w:r w:rsidR="00DF2DC9">
        <w:rPr>
          <w:rFonts w:hint="cs"/>
          <w:rtl/>
        </w:rPr>
        <w:t xml:space="preserve">. דרישה זו </w:t>
      </w:r>
      <w:r w:rsidR="00142671">
        <w:rPr>
          <w:rFonts w:hint="cs"/>
          <w:rtl/>
        </w:rPr>
        <w:t xml:space="preserve">נועדה להכתיב את </w:t>
      </w:r>
      <w:r w:rsidR="00C17593">
        <w:rPr>
          <w:rFonts w:hint="cs"/>
          <w:rtl/>
        </w:rPr>
        <w:t xml:space="preserve">סוג </w:t>
      </w:r>
      <w:r w:rsidR="00142671">
        <w:rPr>
          <w:rFonts w:hint="cs"/>
          <w:rtl/>
        </w:rPr>
        <w:t>ה-</w:t>
      </w:r>
      <w:r w:rsidR="00142671">
        <w:t xml:space="preserve"> micro controller</w:t>
      </w:r>
      <w:r w:rsidR="00BF1EE8">
        <w:rPr>
          <w:rFonts w:hint="cs"/>
          <w:rtl/>
        </w:rPr>
        <w:t xml:space="preserve"> עליו יש לממש את הבקר. </w:t>
      </w:r>
      <w:r w:rsidR="00142671">
        <w:rPr>
          <w:rFonts w:hint="cs"/>
          <w:rtl/>
        </w:rPr>
        <w:t xml:space="preserve"> </w:t>
      </w:r>
    </w:p>
    <w:p w14:paraId="70470FA2" w14:textId="043D8446" w:rsidR="00F646F9" w:rsidRDefault="00BD408A" w:rsidP="00364A6D">
      <w:pPr>
        <w:rPr>
          <w:rtl/>
        </w:rPr>
      </w:pPr>
      <w:r>
        <w:rPr>
          <w:rFonts w:hint="cs"/>
          <w:rtl/>
        </w:rPr>
        <w:lastRenderedPageBreak/>
        <w:t xml:space="preserve">דרך נוספת לשפר את ביצועי </w:t>
      </w:r>
      <w:r w:rsidR="00BB6AA3">
        <w:rPr>
          <w:rFonts w:hint="cs"/>
          <w:rtl/>
        </w:rPr>
        <w:t xml:space="preserve">המצב המתמיד היא </w:t>
      </w:r>
      <w:r w:rsidR="009F5D74">
        <w:rPr>
          <w:rFonts w:hint="cs"/>
          <w:rtl/>
        </w:rPr>
        <w:t>התייחסו</w:t>
      </w:r>
      <w:r w:rsidR="009F5D74">
        <w:rPr>
          <w:rFonts w:hint="eastAsia"/>
          <w:rtl/>
        </w:rPr>
        <w:t>ת</w:t>
      </w:r>
      <w:r w:rsidR="00BB6AA3">
        <w:rPr>
          <w:rFonts w:hint="cs"/>
          <w:rtl/>
        </w:rPr>
        <w:t xml:space="preserve"> לקצב הלמידה של הבקר האדפטיבי. </w:t>
      </w:r>
      <w:r w:rsidR="004F6C0D">
        <w:rPr>
          <w:rFonts w:hint="cs"/>
          <w:rtl/>
        </w:rPr>
        <w:t>מתוך ידע מקדים בתחום ה</w:t>
      </w:r>
      <w:r w:rsidR="004F6C0D">
        <w:t>deep learning</w:t>
      </w:r>
      <w:r w:rsidR="004F6C0D">
        <w:rPr>
          <w:rFonts w:hint="cs"/>
          <w:rtl/>
        </w:rPr>
        <w:t xml:space="preserve">, </w:t>
      </w:r>
      <w:r w:rsidR="00CF2490">
        <w:rPr>
          <w:rFonts w:hint="cs"/>
          <w:rtl/>
        </w:rPr>
        <w:t xml:space="preserve">הקטנת הפרמטר </w:t>
      </w:r>
      <w:r w:rsidR="00CF2490" w:rsidRPr="00CF2490">
        <w:rPr>
          <w:position w:val="-10"/>
        </w:rPr>
        <w:object w:dxaOrig="200" w:dyaOrig="260" w14:anchorId="6E1192D6">
          <v:shape id="_x0000_i1109" type="#_x0000_t75" style="width:10pt;height:13pt" o:ole="">
            <v:imagedata r:id="rId203" o:title=""/>
          </v:shape>
          <o:OLEObject Type="Embed" ProgID="Equation.DSMT4" ShapeID="_x0000_i1109" DrawAspect="Content" ObjectID="_1655145793" r:id="rId204"/>
        </w:object>
      </w:r>
      <w:r w:rsidR="00CF2490">
        <w:t xml:space="preserve"> </w:t>
      </w:r>
      <w:r w:rsidR="00CF2490">
        <w:rPr>
          <w:rFonts w:hint="cs"/>
          <w:rtl/>
        </w:rPr>
        <w:t xml:space="preserve"> ה</w:t>
      </w:r>
      <w:r w:rsidR="00D37372">
        <w:rPr>
          <w:rFonts w:hint="cs"/>
          <w:rtl/>
        </w:rPr>
        <w:t>ידוע גם כ"קצב הלמידה"</w:t>
      </w:r>
      <w:r w:rsidR="003C4AEC">
        <w:rPr>
          <w:rFonts w:hint="cs"/>
          <w:rtl/>
        </w:rPr>
        <w:t xml:space="preserve"> לעיתים קרובות גורמת </w:t>
      </w:r>
      <w:r w:rsidR="00271356">
        <w:rPr>
          <w:rFonts w:hint="cs"/>
          <w:rtl/>
        </w:rPr>
        <w:t xml:space="preserve">להגדלת היציבות של תהליך הלמידה של רשת הנוירונים אך פוגעת במהירות בה </w:t>
      </w:r>
      <w:r w:rsidR="008F6E4C">
        <w:rPr>
          <w:rFonts w:hint="cs"/>
          <w:rtl/>
        </w:rPr>
        <w:t xml:space="preserve">היא מתכנסת. ננסה להשתמש בעקרון זה </w:t>
      </w:r>
      <w:r w:rsidR="008C5E0C">
        <w:rPr>
          <w:rFonts w:hint="cs"/>
          <w:rtl/>
        </w:rPr>
        <w:t xml:space="preserve">כדי לפתור את בעיית ההתבדרות של המערכת בחוג סגור כאשר צעד הזמן הוא </w:t>
      </w:r>
      <w:r w:rsidR="008C5E0C">
        <w:t>0.1[sec]</w:t>
      </w:r>
      <w:r w:rsidR="008C5E0C">
        <w:rPr>
          <w:rFonts w:hint="cs"/>
          <w:rtl/>
        </w:rPr>
        <w:t xml:space="preserve">. </w:t>
      </w:r>
      <w:r w:rsidR="00F646F9">
        <w:rPr>
          <w:rFonts w:hint="cs"/>
          <w:rtl/>
        </w:rPr>
        <w:t xml:space="preserve"> נוריד את הפרמטר </w:t>
      </w:r>
      <w:r w:rsidR="00F646F9" w:rsidRPr="00CF2490">
        <w:rPr>
          <w:position w:val="-10"/>
        </w:rPr>
        <w:object w:dxaOrig="200" w:dyaOrig="260" w14:anchorId="3841D6E5">
          <v:shape id="_x0000_i1110" type="#_x0000_t75" style="width:10pt;height:13pt" o:ole="">
            <v:imagedata r:id="rId203" o:title=""/>
          </v:shape>
          <o:OLEObject Type="Embed" ProgID="Equation.DSMT4" ShapeID="_x0000_i1110" DrawAspect="Content" ObjectID="_1655145794" r:id="rId205"/>
        </w:object>
      </w:r>
      <w:r w:rsidR="00F646F9">
        <w:t xml:space="preserve"> </w:t>
      </w:r>
      <w:r w:rsidR="00F646F9">
        <w:rPr>
          <w:rFonts w:hint="cs"/>
          <w:rtl/>
        </w:rPr>
        <w:t xml:space="preserve"> מ- 15</w:t>
      </w:r>
      <w:r w:rsidR="00C64384">
        <w:rPr>
          <w:rFonts w:hint="cs"/>
          <w:rtl/>
        </w:rPr>
        <w:t xml:space="preserve"> ל-4</w:t>
      </w:r>
      <w:r w:rsidR="00AF1A6B">
        <w:rPr>
          <w:rFonts w:hint="cs"/>
          <w:rtl/>
        </w:rPr>
        <w:t xml:space="preserve"> ונ</w:t>
      </w:r>
      <w:r w:rsidR="00052E19">
        <w:rPr>
          <w:rFonts w:hint="cs"/>
          <w:rtl/>
        </w:rPr>
        <w:t>קבל את התוצאה הבאה</w:t>
      </w:r>
      <w:r w:rsidR="00C64384">
        <w:rPr>
          <w:rFonts w:hint="cs"/>
          <w:rtl/>
        </w:rPr>
        <w:t>:</w:t>
      </w:r>
    </w:p>
    <w:p w14:paraId="668EC2FA" w14:textId="77777777" w:rsidR="003B5299" w:rsidRDefault="003B5299" w:rsidP="003B5299">
      <w:pPr>
        <w:keepNext/>
      </w:pPr>
      <w:bookmarkStart w:id="11" w:name="_Hlk30271987"/>
      <w:bookmarkEnd w:id="11"/>
      <w:r>
        <w:rPr>
          <w:b/>
          <w:bCs/>
          <w:noProof/>
          <w:sz w:val="32"/>
          <w:szCs w:val="32"/>
        </w:rPr>
        <w:drawing>
          <wp:inline distT="0" distB="0" distL="0" distR="0" wp14:anchorId="362C6063" wp14:editId="5F7A89A8">
            <wp:extent cx="5333365" cy="4001135"/>
            <wp:effectExtent l="0" t="0" r="635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365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D446C" w14:textId="0BA3F1F2" w:rsidR="00C64384" w:rsidRDefault="003B5299" w:rsidP="008E05B7">
      <w:pPr>
        <w:pStyle w:val="a4"/>
        <w:rPr>
          <w:rtl/>
        </w:rPr>
      </w:pPr>
      <w:bookmarkStart w:id="12" w:name="_Ref44528481"/>
      <w:r>
        <w:rPr>
          <w:rtl/>
        </w:rPr>
        <w:t xml:space="preserve">איור </w:t>
      </w:r>
      <w:r w:rsidR="001F27FC">
        <w:fldChar w:fldCharType="begin"/>
      </w:r>
      <w:r w:rsidR="001F27FC">
        <w:instrText xml:space="preserve"> STYLEREF 1 \s </w:instrText>
      </w:r>
      <w:r w:rsidR="001F27FC">
        <w:fldChar w:fldCharType="separate"/>
      </w:r>
      <w:r w:rsidR="001F27FC">
        <w:rPr>
          <w:noProof/>
          <w:cs/>
        </w:rPr>
        <w:t>‎</w:t>
      </w:r>
      <w:r w:rsidR="001F27FC">
        <w:rPr>
          <w:noProof/>
        </w:rPr>
        <w:t>6</w:t>
      </w:r>
      <w:r w:rsidR="001F27FC">
        <w:rPr>
          <w:noProof/>
        </w:rPr>
        <w:fldChar w:fldCharType="end"/>
      </w:r>
      <w:r>
        <w:rPr>
          <w:rtl/>
        </w:rPr>
        <w:noBreakHyphen/>
      </w:r>
      <w:r w:rsidR="001F27FC">
        <w:fldChar w:fldCharType="begin"/>
      </w:r>
      <w:r w:rsidR="001F27FC">
        <w:instrText xml:space="preserve"> SEQ </w:instrText>
      </w:r>
      <w:r w:rsidR="001F27FC">
        <w:rPr>
          <w:rtl/>
        </w:rPr>
        <w:instrText>איור</w:instrText>
      </w:r>
      <w:r w:rsidR="001F27FC">
        <w:instrText xml:space="preserve"> \* ARABIC \s 1 </w:instrText>
      </w:r>
      <w:r w:rsidR="001F27FC">
        <w:fldChar w:fldCharType="separate"/>
      </w:r>
      <w:r w:rsidR="001F27FC">
        <w:rPr>
          <w:noProof/>
        </w:rPr>
        <w:t>1</w:t>
      </w:r>
      <w:r w:rsidR="001F27FC">
        <w:rPr>
          <w:noProof/>
        </w:rPr>
        <w:fldChar w:fldCharType="end"/>
      </w:r>
      <w:bookmarkEnd w:id="12"/>
      <w:r>
        <w:rPr>
          <w:rFonts w:hint="cs"/>
          <w:noProof/>
          <w:rtl/>
        </w:rPr>
        <w:t>:</w:t>
      </w:r>
      <w:r w:rsidRPr="00FC3CFD">
        <w:rPr>
          <w:noProof/>
          <w:rtl/>
        </w:rPr>
        <w:t>ביצועי הבקר עבור צעדי זמן</w:t>
      </w:r>
      <w:r>
        <w:rPr>
          <w:rFonts w:hint="cs"/>
          <w:rtl/>
        </w:rPr>
        <w:t xml:space="preserve"> </w:t>
      </w:r>
      <w:r w:rsidRPr="00351568">
        <w:rPr>
          <w:noProof/>
          <w:position w:val="-4"/>
        </w:rPr>
        <w:object w:dxaOrig="180" w:dyaOrig="279" w14:anchorId="7860A3FD">
          <v:shape id="_x0000_i1111" type="#_x0000_t75" style="width:9pt;height:13.95pt" o:ole="">
            <v:imagedata r:id="rId32" o:title=""/>
          </v:shape>
          <o:OLEObject Type="Embed" ProgID="Equation.DSMT4" ShapeID="_x0000_i1111" DrawAspect="Content" ObjectID="_1655145795" r:id="rId207"/>
        </w:object>
      </w:r>
      <w:r w:rsidRPr="00351568">
        <w:rPr>
          <w:rFonts w:ascii="Symbol" w:hAnsi="Symbol"/>
          <w:position w:val="-6"/>
        </w:rPr>
        <w:object w:dxaOrig="900" w:dyaOrig="279" w14:anchorId="2E80131A">
          <v:shape id="_x0000_i1112" type="#_x0000_t75" style="width:45pt;height:13.95pt" o:ole="">
            <v:imagedata r:id="rId200" o:title=""/>
          </v:shape>
          <o:OLEObject Type="Embed" ProgID="Equation.DSMT4" ShapeID="_x0000_i1112" DrawAspect="Content" ObjectID="_1655145796" r:id="rId208"/>
        </w:object>
      </w:r>
      <w:r>
        <w:rPr>
          <w:rFonts w:ascii="Symbol" w:hAnsi="Symbol" w:hint="cs"/>
          <w:rtl/>
        </w:rPr>
        <w:t xml:space="preserve"> ו</w:t>
      </w:r>
      <w:r w:rsidR="00F54FCC" w:rsidRPr="00F54FCC">
        <w:rPr>
          <w:rFonts w:ascii="Symbol" w:hAnsi="Symbol"/>
          <w:position w:val="-10"/>
        </w:rPr>
        <w:object w:dxaOrig="560" w:dyaOrig="320" w14:anchorId="18FF4CC8">
          <v:shape id="_x0000_i1113" type="#_x0000_t75" style="width:28pt;height:16pt" o:ole="">
            <v:imagedata r:id="rId209" o:title=""/>
          </v:shape>
          <o:OLEObject Type="Embed" ProgID="Equation.DSMT4" ShapeID="_x0000_i1113" DrawAspect="Content" ObjectID="_1655145797" r:id="rId210"/>
        </w:object>
      </w:r>
    </w:p>
    <w:p w14:paraId="7B530E15" w14:textId="72AB2DCC" w:rsidR="00C64384" w:rsidRPr="005B1EE1" w:rsidRDefault="00052E19" w:rsidP="00364A6D">
      <w:pPr>
        <w:rPr>
          <w:rtl/>
        </w:rPr>
      </w:pPr>
      <w:r w:rsidRPr="005B1EE1">
        <w:rPr>
          <w:rtl/>
        </w:rPr>
        <w:t>כפי שניתן לראות, הקטנת קצב הלמידה</w:t>
      </w:r>
      <w:r w:rsidR="00633E6F" w:rsidRPr="005B1EE1">
        <w:rPr>
          <w:position w:val="-10"/>
        </w:rPr>
        <w:object w:dxaOrig="200" w:dyaOrig="260" w14:anchorId="69090735">
          <v:shape id="_x0000_i1114" type="#_x0000_t75" style="width:10pt;height:13pt" o:ole="">
            <v:imagedata r:id="rId211" o:title=""/>
          </v:shape>
          <o:OLEObject Type="Embed" ProgID="Equation.DSMT4" ShapeID="_x0000_i1114" DrawAspect="Content" ObjectID="_1655145798" r:id="rId212"/>
        </w:object>
      </w:r>
      <w:r w:rsidR="009D010B" w:rsidRPr="005B1EE1">
        <w:rPr>
          <w:rtl/>
        </w:rPr>
        <w:t xml:space="preserve"> </w:t>
      </w:r>
      <w:r w:rsidR="00EF0ADF" w:rsidRPr="005B1EE1">
        <w:rPr>
          <w:rtl/>
        </w:rPr>
        <w:t>שיפר את ביצועי הבקר במצב המתמיד</w:t>
      </w:r>
      <w:r w:rsidR="00AC6160" w:rsidRPr="005B1EE1">
        <w:rPr>
          <w:rtl/>
        </w:rPr>
        <w:t xml:space="preserve"> באופן משמעותי</w:t>
      </w:r>
      <w:r w:rsidR="006D6D2B" w:rsidRPr="005B1EE1">
        <w:rPr>
          <w:rtl/>
        </w:rPr>
        <w:t xml:space="preserve">, </w:t>
      </w:r>
      <w:r w:rsidR="004A7394" w:rsidRPr="005B1EE1">
        <w:rPr>
          <w:rtl/>
        </w:rPr>
        <w:t xml:space="preserve">ניתן לראות זאת מהשוואה בין </w:t>
      </w:r>
      <w:r w:rsidR="00636FF2" w:rsidRPr="005B1EE1">
        <w:rPr>
          <w:rtl/>
        </w:rPr>
        <w:fldChar w:fldCharType="begin"/>
      </w:r>
      <w:r w:rsidR="00636FF2" w:rsidRPr="005B1EE1">
        <w:rPr>
          <w:rtl/>
        </w:rPr>
        <w:instrText xml:space="preserve"> </w:instrText>
      </w:r>
      <w:r w:rsidR="00636FF2" w:rsidRPr="005B1EE1">
        <w:instrText>REF</w:instrText>
      </w:r>
      <w:r w:rsidR="00636FF2" w:rsidRPr="005B1EE1">
        <w:rPr>
          <w:rtl/>
        </w:rPr>
        <w:instrText xml:space="preserve"> _</w:instrText>
      </w:r>
      <w:r w:rsidR="00636FF2" w:rsidRPr="005B1EE1">
        <w:instrText>Ref44528481 \h</w:instrText>
      </w:r>
      <w:r w:rsidR="00636FF2" w:rsidRPr="005B1EE1">
        <w:rPr>
          <w:rtl/>
        </w:rPr>
        <w:instrText xml:space="preserve"> </w:instrText>
      </w:r>
      <w:r w:rsidR="005B1EE1" w:rsidRPr="005B1EE1">
        <w:rPr>
          <w:rtl/>
        </w:rPr>
        <w:instrText xml:space="preserve"> \* </w:instrText>
      </w:r>
      <w:r w:rsidR="005B1EE1" w:rsidRPr="005B1EE1">
        <w:instrText>MERGEFORMAT</w:instrText>
      </w:r>
      <w:r w:rsidR="005B1EE1" w:rsidRPr="005B1EE1">
        <w:rPr>
          <w:rtl/>
        </w:rPr>
        <w:instrText xml:space="preserve"> </w:instrText>
      </w:r>
      <w:r w:rsidR="00636FF2" w:rsidRPr="005B1EE1">
        <w:rPr>
          <w:rtl/>
        </w:rPr>
      </w:r>
      <w:r w:rsidR="00636FF2" w:rsidRPr="005B1EE1"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cs/>
        </w:rPr>
        <w:t>‎</w:t>
      </w:r>
      <w:r w:rsidR="001F27FC">
        <w:t>6</w:t>
      </w:r>
      <w:r w:rsidR="001F27FC">
        <w:rPr>
          <w:rtl/>
        </w:rPr>
        <w:noBreakHyphen/>
      </w:r>
      <w:r w:rsidR="001F27FC">
        <w:t>1</w:t>
      </w:r>
      <w:r w:rsidR="00636FF2" w:rsidRPr="005B1EE1">
        <w:rPr>
          <w:rtl/>
        </w:rPr>
        <w:fldChar w:fldCharType="end"/>
      </w:r>
      <w:r w:rsidR="005B1EE1" w:rsidRPr="005B1EE1">
        <w:rPr>
          <w:rtl/>
        </w:rPr>
        <w:t xml:space="preserve"> ו-</w:t>
      </w:r>
      <w:r w:rsidR="00636FF2" w:rsidRPr="005B1EE1">
        <w:rPr>
          <w:rtl/>
        </w:rPr>
        <w:fldChar w:fldCharType="begin"/>
      </w:r>
      <w:r w:rsidR="00636FF2" w:rsidRPr="005B1EE1">
        <w:rPr>
          <w:rtl/>
        </w:rPr>
        <w:instrText xml:space="preserve"> </w:instrText>
      </w:r>
      <w:r w:rsidR="00636FF2" w:rsidRPr="005B1EE1">
        <w:instrText>REF</w:instrText>
      </w:r>
      <w:r w:rsidR="00636FF2" w:rsidRPr="005B1EE1">
        <w:rPr>
          <w:rtl/>
        </w:rPr>
        <w:instrText xml:space="preserve"> _</w:instrText>
      </w:r>
      <w:r w:rsidR="00636FF2" w:rsidRPr="005B1EE1">
        <w:instrText>Ref44528483 \h</w:instrText>
      </w:r>
      <w:r w:rsidR="00636FF2" w:rsidRPr="005B1EE1">
        <w:rPr>
          <w:rtl/>
        </w:rPr>
        <w:instrText xml:space="preserve"> </w:instrText>
      </w:r>
      <w:r w:rsidR="005B1EE1" w:rsidRPr="005B1EE1">
        <w:rPr>
          <w:rtl/>
        </w:rPr>
        <w:instrText xml:space="preserve"> \* </w:instrText>
      </w:r>
      <w:r w:rsidR="005B1EE1" w:rsidRPr="005B1EE1">
        <w:instrText>MERGEFORMAT</w:instrText>
      </w:r>
      <w:r w:rsidR="005B1EE1" w:rsidRPr="005B1EE1">
        <w:rPr>
          <w:rtl/>
        </w:rPr>
        <w:instrText xml:space="preserve"> </w:instrText>
      </w:r>
      <w:r w:rsidR="00636FF2" w:rsidRPr="005B1EE1">
        <w:rPr>
          <w:rtl/>
        </w:rPr>
      </w:r>
      <w:r w:rsidR="00636FF2" w:rsidRPr="005B1EE1">
        <w:rPr>
          <w:rtl/>
        </w:rPr>
        <w:fldChar w:fldCharType="separate"/>
      </w:r>
      <w:r w:rsidR="001F27FC">
        <w:rPr>
          <w:rtl/>
        </w:rPr>
        <w:t xml:space="preserve">איור </w:t>
      </w:r>
      <w:r w:rsidR="001F27FC">
        <w:rPr>
          <w:noProof/>
          <w:cs/>
        </w:rPr>
        <w:t>‎</w:t>
      </w:r>
      <w:r w:rsidR="001F27FC">
        <w:rPr>
          <w:noProof/>
        </w:rPr>
        <w:t>5</w:t>
      </w:r>
      <w:r w:rsidR="001F27FC">
        <w:rPr>
          <w:noProof/>
          <w:rtl/>
        </w:rPr>
        <w:noBreakHyphen/>
      </w:r>
      <w:r w:rsidR="001F27FC">
        <w:rPr>
          <w:noProof/>
        </w:rPr>
        <w:t>5</w:t>
      </w:r>
      <w:r w:rsidR="00636FF2" w:rsidRPr="005B1EE1">
        <w:rPr>
          <w:rtl/>
        </w:rPr>
        <w:fldChar w:fldCharType="end"/>
      </w:r>
      <w:r w:rsidR="00AC6160" w:rsidRPr="005B1EE1">
        <w:rPr>
          <w:rtl/>
        </w:rPr>
        <w:t>, אך</w:t>
      </w:r>
      <w:r w:rsidR="009F5D74">
        <w:rPr>
          <w:rFonts w:hint="cs"/>
          <w:rtl/>
        </w:rPr>
        <w:t xml:space="preserve"> פעולה זו</w:t>
      </w:r>
      <w:r w:rsidR="00AC6160" w:rsidRPr="005B1EE1">
        <w:rPr>
          <w:rtl/>
        </w:rPr>
        <w:t xml:space="preserve"> פגע</w:t>
      </w:r>
      <w:r w:rsidR="009F5D74">
        <w:rPr>
          <w:rFonts w:hint="cs"/>
          <w:rtl/>
        </w:rPr>
        <w:t>ה</w:t>
      </w:r>
      <w:r w:rsidR="00AC6160" w:rsidRPr="005B1EE1">
        <w:rPr>
          <w:rtl/>
        </w:rPr>
        <w:t xml:space="preserve"> בביצועים</w:t>
      </w:r>
      <w:r w:rsidR="009F5D74">
        <w:rPr>
          <w:rFonts w:hint="cs"/>
          <w:rtl/>
        </w:rPr>
        <w:t xml:space="preserve"> של הבקר</w:t>
      </w:r>
      <w:r w:rsidR="00AC6160" w:rsidRPr="005B1EE1">
        <w:rPr>
          <w:rtl/>
        </w:rPr>
        <w:t xml:space="preserve"> במצב המעבר</w:t>
      </w:r>
      <w:r w:rsidR="009F5D74">
        <w:rPr>
          <w:rFonts w:hint="cs"/>
          <w:rtl/>
        </w:rPr>
        <w:t xml:space="preserve">, </w:t>
      </w:r>
      <w:r w:rsidR="00B928C4">
        <w:rPr>
          <w:rFonts w:hint="cs"/>
          <w:rtl/>
        </w:rPr>
        <w:t>כלומר הגעה איטית למצב מתמיד</w:t>
      </w:r>
      <w:r w:rsidR="00AC6160" w:rsidRPr="005B1EE1">
        <w:rPr>
          <w:rtl/>
        </w:rPr>
        <w:t xml:space="preserve">. </w:t>
      </w:r>
      <w:r w:rsidR="00DA0798" w:rsidRPr="005B1EE1">
        <w:rPr>
          <w:rtl/>
        </w:rPr>
        <w:t>כמו בתכנון</w:t>
      </w:r>
      <w:r w:rsidR="00BB6AA3" w:rsidRPr="005B1EE1">
        <w:rPr>
          <w:rtl/>
        </w:rPr>
        <w:t xml:space="preserve"> של</w:t>
      </w:r>
      <w:r w:rsidR="00DA0798" w:rsidRPr="005B1EE1">
        <w:rPr>
          <w:rtl/>
        </w:rPr>
        <w:t xml:space="preserve"> מערכות בקרה רבות אחרות קיים </w:t>
      </w:r>
      <w:r w:rsidR="00DA0798" w:rsidRPr="005B1EE1">
        <w:t>"tradeoff"</w:t>
      </w:r>
      <w:r w:rsidR="00DA0798" w:rsidRPr="005B1EE1">
        <w:rPr>
          <w:rtl/>
        </w:rPr>
        <w:t xml:space="preserve"> בין </w:t>
      </w:r>
      <w:r w:rsidR="0014712A" w:rsidRPr="005B1EE1">
        <w:rPr>
          <w:rtl/>
        </w:rPr>
        <w:t xml:space="preserve">ביצועים שונים של המערכת ולא ניתן תמיד לקבל את </w:t>
      </w:r>
      <w:r w:rsidR="00B76E3B" w:rsidRPr="005B1EE1">
        <w:rPr>
          <w:rtl/>
        </w:rPr>
        <w:t>כל הדרישות באופן מלא. במקרה שלנו ק</w:t>
      </w:r>
      <w:r w:rsidR="008204FB" w:rsidRPr="005B1EE1">
        <w:rPr>
          <w:rtl/>
        </w:rPr>
        <w:t xml:space="preserve">יים קשר בין התגובה במצב המתמיד, </w:t>
      </w:r>
      <w:r w:rsidR="003948F4" w:rsidRPr="005B1EE1">
        <w:rPr>
          <w:rtl/>
        </w:rPr>
        <w:t>תגובת המעבר וגודל צעד הזמן של הבקר הד</w:t>
      </w:r>
      <w:r w:rsidR="00BB6AA3" w:rsidRPr="005B1EE1">
        <w:rPr>
          <w:rtl/>
        </w:rPr>
        <w:t>י</w:t>
      </w:r>
      <w:r w:rsidR="003948F4" w:rsidRPr="005B1EE1">
        <w:rPr>
          <w:rtl/>
        </w:rPr>
        <w:t xml:space="preserve">סקרטי. </w:t>
      </w:r>
    </w:p>
    <w:p w14:paraId="7D99AB70" w14:textId="0B52E6B2" w:rsidR="00052E19" w:rsidRDefault="00052E19" w:rsidP="00364A6D">
      <w:pPr>
        <w:rPr>
          <w:rtl/>
        </w:rPr>
      </w:pPr>
    </w:p>
    <w:p w14:paraId="0668E9A6" w14:textId="01D83483" w:rsidR="00052E19" w:rsidRDefault="00052E19" w:rsidP="00364A6D">
      <w:pPr>
        <w:rPr>
          <w:rtl/>
        </w:rPr>
      </w:pPr>
    </w:p>
    <w:p w14:paraId="5E6349B3" w14:textId="77777777" w:rsidR="00052E19" w:rsidRDefault="00052E19" w:rsidP="00364A6D">
      <w:pPr>
        <w:rPr>
          <w:rtl/>
        </w:rPr>
      </w:pPr>
    </w:p>
    <w:p w14:paraId="073AA531" w14:textId="480FA4F6" w:rsidR="00243C5D" w:rsidRPr="005E6D93" w:rsidRDefault="00D37372" w:rsidP="0015023E">
      <w:pPr>
        <w:rPr>
          <w:rtl/>
        </w:rPr>
      </w:pPr>
      <w:r>
        <w:rPr>
          <w:rFonts w:hint="cs"/>
          <w:rtl/>
        </w:rPr>
        <w:t xml:space="preserve"> </w:t>
      </w:r>
    </w:p>
    <w:sectPr w:rsidR="00243C5D" w:rsidRPr="005E6D93" w:rsidSect="002837BD">
      <w:footerReference w:type="first" r:id="rId213"/>
      <w:pgSz w:w="12240" w:h="15840" w:code="1"/>
      <w:pgMar w:top="1418" w:right="1803" w:bottom="1440" w:left="1803" w:header="720" w:footer="720" w:gutter="0"/>
      <w:pgNumType w:fmt="upperRoman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F862AD" w14:textId="77777777" w:rsidR="00751690" w:rsidRDefault="00751690" w:rsidP="00D8256A">
      <w:pPr>
        <w:spacing w:after="0" w:line="240" w:lineRule="auto"/>
      </w:pPr>
      <w:r>
        <w:separator/>
      </w:r>
    </w:p>
    <w:p w14:paraId="3DEE7511" w14:textId="77777777" w:rsidR="00751690" w:rsidRDefault="00751690"/>
    <w:p w14:paraId="000DEE83" w14:textId="77777777" w:rsidR="00751690" w:rsidRDefault="00751690" w:rsidP="006A4615"/>
  </w:endnote>
  <w:endnote w:type="continuationSeparator" w:id="0">
    <w:p w14:paraId="27CA4015" w14:textId="77777777" w:rsidR="00751690" w:rsidRDefault="00751690" w:rsidP="00D8256A">
      <w:pPr>
        <w:spacing w:after="0" w:line="240" w:lineRule="auto"/>
      </w:pPr>
      <w:r>
        <w:continuationSeparator/>
      </w:r>
    </w:p>
    <w:p w14:paraId="15094098" w14:textId="77777777" w:rsidR="00751690" w:rsidRDefault="00751690"/>
    <w:p w14:paraId="1EFFCE54" w14:textId="77777777" w:rsidR="00751690" w:rsidRDefault="00751690" w:rsidP="006A461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720804" w14:textId="77777777" w:rsidR="00D4724A" w:rsidRDefault="00D4724A" w:rsidP="00F0041D">
    <w:pPr>
      <w:pStyle w:val="ac"/>
      <w:jc w:val="center"/>
    </w:pPr>
  </w:p>
  <w:p w14:paraId="3EAA8421" w14:textId="77777777" w:rsidR="00D4724A" w:rsidRDefault="00D4724A" w:rsidP="00F0041D">
    <w:pPr>
      <w:pStyle w:val="ac"/>
      <w:tabs>
        <w:tab w:val="clear" w:pos="9360"/>
        <w:tab w:val="left" w:pos="4680"/>
      </w:tabs>
    </w:pPr>
    <w:r>
      <w:rPr>
        <w:rtl/>
      </w:rPr>
      <w:tab/>
    </w:r>
    <w: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6C6C5B" w14:textId="77777777" w:rsidR="00751690" w:rsidRDefault="00751690" w:rsidP="00D8256A">
      <w:pPr>
        <w:spacing w:after="0" w:line="240" w:lineRule="auto"/>
      </w:pPr>
      <w:r>
        <w:separator/>
      </w:r>
    </w:p>
    <w:p w14:paraId="3285B6F3" w14:textId="77777777" w:rsidR="00751690" w:rsidRDefault="00751690"/>
    <w:p w14:paraId="4EC86497" w14:textId="77777777" w:rsidR="00751690" w:rsidRDefault="00751690" w:rsidP="006A4615"/>
  </w:footnote>
  <w:footnote w:type="continuationSeparator" w:id="0">
    <w:p w14:paraId="230F62D3" w14:textId="77777777" w:rsidR="00751690" w:rsidRDefault="00751690" w:rsidP="00D8256A">
      <w:pPr>
        <w:spacing w:after="0" w:line="240" w:lineRule="auto"/>
      </w:pPr>
      <w:r>
        <w:continuationSeparator/>
      </w:r>
    </w:p>
    <w:p w14:paraId="204EED08" w14:textId="77777777" w:rsidR="00751690" w:rsidRDefault="00751690"/>
    <w:p w14:paraId="0EE7FE1D" w14:textId="77777777" w:rsidR="00751690" w:rsidRDefault="00751690" w:rsidP="006A461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516D67"/>
    <w:multiLevelType w:val="hybridMultilevel"/>
    <w:tmpl w:val="AD5E78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123D8B"/>
    <w:multiLevelType w:val="hybridMultilevel"/>
    <w:tmpl w:val="5886835A"/>
    <w:lvl w:ilvl="0" w:tplc="04090001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A5242F"/>
    <w:multiLevelType w:val="hybridMultilevel"/>
    <w:tmpl w:val="985A1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BE30EA"/>
    <w:multiLevelType w:val="hybridMultilevel"/>
    <w:tmpl w:val="796CC8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CF5237"/>
    <w:multiLevelType w:val="hybridMultilevel"/>
    <w:tmpl w:val="7D06E44A"/>
    <w:lvl w:ilvl="0" w:tplc="D1229FD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0663C3"/>
    <w:multiLevelType w:val="multilevel"/>
    <w:tmpl w:val="71041DFA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sz w:val="32"/>
        <w:szCs w:val="3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sz w:val="28"/>
        <w:szCs w:val="28"/>
        <w:lang w:bidi="he-IL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211B4653"/>
    <w:multiLevelType w:val="hybridMultilevel"/>
    <w:tmpl w:val="470A9D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5D212F"/>
    <w:multiLevelType w:val="hybridMultilevel"/>
    <w:tmpl w:val="76F6492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C6F4C9A"/>
    <w:multiLevelType w:val="hybridMultilevel"/>
    <w:tmpl w:val="B4523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2E0299"/>
    <w:multiLevelType w:val="hybridMultilevel"/>
    <w:tmpl w:val="937C8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EB0EC1"/>
    <w:multiLevelType w:val="multilevel"/>
    <w:tmpl w:val="FD16BC9C"/>
    <w:styleLink w:val="Style2"/>
    <w:lvl w:ilvl="0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/>
        <w:bCs/>
        <w:color w:val="auto"/>
        <w:sz w:val="32"/>
        <w:szCs w:val="32"/>
      </w:rPr>
    </w:lvl>
    <w:lvl w:ilvl="1">
      <w:start w:val="1"/>
      <w:numFmt w:val="decimal"/>
      <w:isLgl/>
      <w:lvlText w:val="%1.%2."/>
      <w:lvlJc w:val="left"/>
      <w:pPr>
        <w:ind w:left="1170" w:hanging="720"/>
      </w:pPr>
      <w:rPr>
        <w:rFonts w:ascii="David" w:hAnsi="David" w:cs="David" w:hint="default"/>
        <w:b/>
        <w:bCs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3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3894421D"/>
    <w:multiLevelType w:val="hybridMultilevel"/>
    <w:tmpl w:val="B71679E2"/>
    <w:lvl w:ilvl="0" w:tplc="3EF8091C">
      <w:start w:val="1"/>
      <w:numFmt w:val="decimal"/>
      <w:lvlText w:val="[%1]"/>
      <w:lvlJc w:val="left"/>
      <w:pPr>
        <w:ind w:left="720" w:hanging="360"/>
      </w:pPr>
      <w:rPr>
        <w:rFonts w:ascii="David" w:hAnsi="David" w:cs="David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5953F7"/>
    <w:multiLevelType w:val="hybridMultilevel"/>
    <w:tmpl w:val="EFBCB9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7270F7"/>
    <w:multiLevelType w:val="multilevel"/>
    <w:tmpl w:val="75E8D458"/>
    <w:styleLink w:val="Style1"/>
    <w:lvl w:ilvl="0">
      <w:start w:val="1"/>
      <w:numFmt w:val="decimal"/>
      <w:lvlText w:val="%1"/>
      <w:lvlJc w:val="right"/>
      <w:pPr>
        <w:ind w:left="360" w:hanging="360"/>
      </w:pPr>
      <w:rPr>
        <w:rFonts w:ascii="Times New Roman" w:hAnsi="Times New Roman" w:hint="default"/>
        <w:b/>
        <w:b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sz w:val="28"/>
        <w:szCs w:val="28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3B56086C"/>
    <w:multiLevelType w:val="hybridMultilevel"/>
    <w:tmpl w:val="69D0D2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F83AF6"/>
    <w:multiLevelType w:val="hybridMultilevel"/>
    <w:tmpl w:val="54CEB880"/>
    <w:lvl w:ilvl="0" w:tplc="86087BE0">
      <w:start w:val="1"/>
      <w:numFmt w:val="decimal"/>
      <w:lvlText w:val="%1."/>
      <w:lvlJc w:val="left"/>
      <w:pPr>
        <w:ind w:left="2181"/>
      </w:pPr>
      <w:rPr>
        <w:rFonts w:asciiTheme="majorBidi" w:eastAsia="Arial" w:hAnsiTheme="majorBidi" w:cstheme="majorBidi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C5E6E9E">
      <w:start w:val="1"/>
      <w:numFmt w:val="lowerLetter"/>
      <w:lvlText w:val="%2"/>
      <w:lvlJc w:val="left"/>
      <w:pPr>
        <w:ind w:left="14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EAA58BA">
      <w:start w:val="1"/>
      <w:numFmt w:val="lowerRoman"/>
      <w:lvlText w:val="%3"/>
      <w:lvlJc w:val="left"/>
      <w:pPr>
        <w:ind w:left="21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D46C660">
      <w:start w:val="1"/>
      <w:numFmt w:val="decimal"/>
      <w:lvlText w:val="%4"/>
      <w:lvlJc w:val="left"/>
      <w:pPr>
        <w:ind w:left="288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34EAF64">
      <w:start w:val="1"/>
      <w:numFmt w:val="lowerLetter"/>
      <w:lvlText w:val="%5"/>
      <w:lvlJc w:val="left"/>
      <w:pPr>
        <w:ind w:left="36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1FE7A34">
      <w:start w:val="1"/>
      <w:numFmt w:val="lowerRoman"/>
      <w:lvlText w:val="%6"/>
      <w:lvlJc w:val="left"/>
      <w:pPr>
        <w:ind w:left="43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F5C3352">
      <w:start w:val="1"/>
      <w:numFmt w:val="decimal"/>
      <w:lvlText w:val="%7"/>
      <w:lvlJc w:val="left"/>
      <w:pPr>
        <w:ind w:left="50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E4CEEFE">
      <w:start w:val="1"/>
      <w:numFmt w:val="lowerLetter"/>
      <w:lvlText w:val="%8"/>
      <w:lvlJc w:val="left"/>
      <w:pPr>
        <w:ind w:left="57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82AEAF6">
      <w:start w:val="1"/>
      <w:numFmt w:val="lowerRoman"/>
      <w:lvlText w:val="%9"/>
      <w:lvlJc w:val="left"/>
      <w:pPr>
        <w:ind w:left="648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44AA6BEB"/>
    <w:multiLevelType w:val="hybridMultilevel"/>
    <w:tmpl w:val="BEDC7AC0"/>
    <w:lvl w:ilvl="0" w:tplc="0409000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365E50"/>
    <w:multiLevelType w:val="hybridMultilevel"/>
    <w:tmpl w:val="995CE470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8" w15:restartNumberingAfterBreak="0">
    <w:nsid w:val="462965F1"/>
    <w:multiLevelType w:val="multilevel"/>
    <w:tmpl w:val="2FE4C452"/>
    <w:lvl w:ilvl="0">
      <w:start w:val="1"/>
      <w:numFmt w:val="bullet"/>
      <w:lvlText w:val=""/>
      <w:lvlJc w:val="right"/>
      <w:pPr>
        <w:ind w:left="360" w:hanging="360"/>
      </w:pPr>
      <w:rPr>
        <w:rFonts w:ascii="Symbol" w:hAnsi="Symbol" w:hint="default"/>
        <w:b/>
        <w:b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sz w:val="28"/>
        <w:szCs w:val="28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465036F6"/>
    <w:multiLevelType w:val="hybridMultilevel"/>
    <w:tmpl w:val="9A16DA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F94A69"/>
    <w:multiLevelType w:val="hybridMultilevel"/>
    <w:tmpl w:val="D11254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C93C62"/>
    <w:multiLevelType w:val="hybridMultilevel"/>
    <w:tmpl w:val="6C58D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0B5066"/>
    <w:multiLevelType w:val="hybridMultilevel"/>
    <w:tmpl w:val="1E88C9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641CA9"/>
    <w:multiLevelType w:val="multilevel"/>
    <w:tmpl w:val="819CCFCA"/>
    <w:lvl w:ilvl="0">
      <w:start w:val="1"/>
      <w:numFmt w:val="decimal"/>
      <w:pStyle w:val="1"/>
      <w:lvlText w:val="%1."/>
      <w:lvlJc w:val="left"/>
      <w:pPr>
        <w:ind w:left="357" w:hanging="357"/>
      </w:pPr>
      <w:rPr>
        <w:rFonts w:ascii="David" w:hAnsi="David" w:cs="David" w:hint="default"/>
        <w:b/>
        <w:bCs/>
        <w:color w:val="auto"/>
        <w:sz w:val="32"/>
        <w:szCs w:val="32"/>
      </w:rPr>
    </w:lvl>
    <w:lvl w:ilvl="1">
      <w:start w:val="1"/>
      <w:numFmt w:val="decimal"/>
      <w:pStyle w:val="2"/>
      <w:lvlText w:val="%1.%2."/>
      <w:lvlJc w:val="left"/>
      <w:pPr>
        <w:ind w:left="584" w:hanging="357"/>
      </w:pPr>
      <w:rPr>
        <w:rFonts w:ascii="David" w:hAnsi="David" w:cs="David" w:hint="default"/>
        <w:b/>
        <w:bCs/>
        <w:color w:val="auto"/>
        <w:sz w:val="28"/>
        <w:szCs w:val="28"/>
      </w:rPr>
    </w:lvl>
    <w:lvl w:ilvl="2">
      <w:start w:val="1"/>
      <w:numFmt w:val="decimal"/>
      <w:pStyle w:val="3"/>
      <w:lvlText w:val="%1.%2.%3."/>
      <w:lvlJc w:val="left"/>
      <w:pPr>
        <w:ind w:left="811" w:hanging="357"/>
      </w:pPr>
      <w:rPr>
        <w:rFonts w:ascii="David" w:hAnsi="David" w:hint="default"/>
        <w:b/>
        <w:i w:val="0"/>
        <w:sz w:val="24"/>
      </w:rPr>
    </w:lvl>
    <w:lvl w:ilvl="3">
      <w:start w:val="1"/>
      <w:numFmt w:val="decimal"/>
      <w:pStyle w:val="4"/>
      <w:isLgl/>
      <w:lvlText w:val="%1.%2.%3.%4."/>
      <w:lvlJc w:val="left"/>
      <w:pPr>
        <w:ind w:left="1038" w:hanging="357"/>
      </w:pPr>
      <w:rPr>
        <w:rFonts w:ascii="David" w:hAnsi="David" w:cs="David" w:hint="default"/>
        <w:b w:val="0"/>
        <w:i w:val="0"/>
        <w:sz w:val="24"/>
      </w:rPr>
    </w:lvl>
    <w:lvl w:ilvl="4">
      <w:start w:val="1"/>
      <w:numFmt w:val="decimal"/>
      <w:isLgl/>
      <w:lvlText w:val="%1.%2.%3.%4.%5."/>
      <w:lvlJc w:val="left"/>
      <w:pPr>
        <w:ind w:left="1265" w:hanging="357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92" w:hanging="357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19" w:hanging="357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6" w:hanging="357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73" w:hanging="357"/>
      </w:pPr>
      <w:rPr>
        <w:rFonts w:hint="default"/>
      </w:rPr>
    </w:lvl>
  </w:abstractNum>
  <w:abstractNum w:abstractNumId="24" w15:restartNumberingAfterBreak="0">
    <w:nsid w:val="56971602"/>
    <w:multiLevelType w:val="multilevel"/>
    <w:tmpl w:val="4A74BCAA"/>
    <w:lvl w:ilvl="0">
      <w:start w:val="1"/>
      <w:numFmt w:val="bullet"/>
      <w:lvlText w:val=""/>
      <w:lvlJc w:val="right"/>
      <w:pPr>
        <w:ind w:left="360" w:hanging="360"/>
      </w:pPr>
      <w:rPr>
        <w:rFonts w:ascii="Symbol" w:hAnsi="Symbol" w:hint="default"/>
        <w:b/>
        <w:b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  <w:sz w:val="28"/>
        <w:szCs w:val="28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5" w15:restartNumberingAfterBreak="0">
    <w:nsid w:val="5EDE33D4"/>
    <w:multiLevelType w:val="hybridMultilevel"/>
    <w:tmpl w:val="62EC8C64"/>
    <w:lvl w:ilvl="0" w:tplc="04090001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766CEC"/>
    <w:multiLevelType w:val="multilevel"/>
    <w:tmpl w:val="FD16BC9C"/>
    <w:numStyleLink w:val="Style2"/>
  </w:abstractNum>
  <w:abstractNum w:abstractNumId="27" w15:restartNumberingAfterBreak="0">
    <w:nsid w:val="64F42C3D"/>
    <w:multiLevelType w:val="hybridMultilevel"/>
    <w:tmpl w:val="B36A6B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346378"/>
    <w:multiLevelType w:val="hybridMultilevel"/>
    <w:tmpl w:val="62CA4A76"/>
    <w:lvl w:ilvl="0" w:tplc="AA7E55D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AB4D5B"/>
    <w:multiLevelType w:val="multilevel"/>
    <w:tmpl w:val="459E09FE"/>
    <w:lvl w:ilvl="0">
      <w:start w:val="1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/>
        <w:bCs/>
        <w:color w:val="auto"/>
        <w:sz w:val="32"/>
        <w:szCs w:val="32"/>
      </w:rPr>
    </w:lvl>
    <w:lvl w:ilvl="1">
      <w:start w:val="1"/>
      <w:numFmt w:val="decimal"/>
      <w:isLgl/>
      <w:lvlText w:val="%1.%2."/>
      <w:lvlJc w:val="left"/>
      <w:pPr>
        <w:ind w:left="1170" w:hanging="720"/>
      </w:pPr>
      <w:rPr>
        <w:rFonts w:ascii="David" w:hAnsi="David" w:cs="David" w:hint="default"/>
        <w:b/>
        <w:bCs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3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6BF44759"/>
    <w:multiLevelType w:val="hybridMultilevel"/>
    <w:tmpl w:val="CEC63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D900982"/>
    <w:multiLevelType w:val="hybridMultilevel"/>
    <w:tmpl w:val="FD30AE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B30C4C"/>
    <w:multiLevelType w:val="hybridMultilevel"/>
    <w:tmpl w:val="FA3C7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83E433B"/>
    <w:multiLevelType w:val="hybridMultilevel"/>
    <w:tmpl w:val="D82EDE2C"/>
    <w:lvl w:ilvl="0" w:tplc="AEE88B0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A066BE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E1AFCD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BD051D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E12C93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FD642B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710E5D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50E1CD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92F72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715B47"/>
    <w:multiLevelType w:val="hybridMultilevel"/>
    <w:tmpl w:val="E562845E"/>
    <w:lvl w:ilvl="0" w:tplc="04090001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8"/>
  </w:num>
  <w:num w:numId="3">
    <w:abstractNumId w:val="16"/>
  </w:num>
  <w:num w:numId="4">
    <w:abstractNumId w:val="33"/>
  </w:num>
  <w:num w:numId="5">
    <w:abstractNumId w:val="14"/>
  </w:num>
  <w:num w:numId="6">
    <w:abstractNumId w:val="7"/>
  </w:num>
  <w:num w:numId="7">
    <w:abstractNumId w:val="18"/>
  </w:num>
  <w:num w:numId="8">
    <w:abstractNumId w:val="24"/>
  </w:num>
  <w:num w:numId="9">
    <w:abstractNumId w:val="13"/>
  </w:num>
  <w:num w:numId="10">
    <w:abstractNumId w:val="5"/>
  </w:num>
  <w:num w:numId="11">
    <w:abstractNumId w:val="30"/>
  </w:num>
  <w:num w:numId="12">
    <w:abstractNumId w:val="23"/>
  </w:num>
  <w:num w:numId="13">
    <w:abstractNumId w:val="6"/>
  </w:num>
  <w:num w:numId="14">
    <w:abstractNumId w:val="25"/>
  </w:num>
  <w:num w:numId="15">
    <w:abstractNumId w:val="29"/>
  </w:num>
  <w:num w:numId="16">
    <w:abstractNumId w:val="12"/>
  </w:num>
  <w:num w:numId="17">
    <w:abstractNumId w:val="10"/>
  </w:num>
  <w:num w:numId="18">
    <w:abstractNumId w:val="26"/>
  </w:num>
  <w:num w:numId="19">
    <w:abstractNumId w:val="2"/>
  </w:num>
  <w:num w:numId="20">
    <w:abstractNumId w:val="1"/>
  </w:num>
  <w:num w:numId="21">
    <w:abstractNumId w:val="0"/>
  </w:num>
  <w:num w:numId="22">
    <w:abstractNumId w:val="19"/>
  </w:num>
  <w:num w:numId="23">
    <w:abstractNumId w:val="28"/>
  </w:num>
  <w:num w:numId="24">
    <w:abstractNumId w:val="11"/>
  </w:num>
  <w:num w:numId="25">
    <w:abstractNumId w:val="32"/>
  </w:num>
  <w:num w:numId="26">
    <w:abstractNumId w:val="31"/>
  </w:num>
  <w:num w:numId="27">
    <w:abstractNumId w:val="17"/>
  </w:num>
  <w:num w:numId="28">
    <w:abstractNumId w:val="9"/>
  </w:num>
  <w:num w:numId="29">
    <w:abstractNumId w:val="27"/>
  </w:num>
  <w:num w:numId="30">
    <w:abstractNumId w:val="21"/>
  </w:num>
  <w:num w:numId="31">
    <w:abstractNumId w:val="20"/>
  </w:num>
  <w:num w:numId="32">
    <w:abstractNumId w:val="15"/>
  </w:num>
  <w:num w:numId="33">
    <w:abstractNumId w:val="3"/>
  </w:num>
  <w:num w:numId="34">
    <w:abstractNumId w:val="4"/>
  </w:num>
  <w:num w:numId="35">
    <w:abstractNumId w:val="2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66D0"/>
    <w:rsid w:val="00001913"/>
    <w:rsid w:val="000042BE"/>
    <w:rsid w:val="00004B48"/>
    <w:rsid w:val="0000536B"/>
    <w:rsid w:val="0000748D"/>
    <w:rsid w:val="00012A80"/>
    <w:rsid w:val="00014604"/>
    <w:rsid w:val="0001723D"/>
    <w:rsid w:val="000174D3"/>
    <w:rsid w:val="00020297"/>
    <w:rsid w:val="0002453F"/>
    <w:rsid w:val="0002593D"/>
    <w:rsid w:val="000347A9"/>
    <w:rsid w:val="0003554F"/>
    <w:rsid w:val="00035F3B"/>
    <w:rsid w:val="00036C1E"/>
    <w:rsid w:val="000410F5"/>
    <w:rsid w:val="00043067"/>
    <w:rsid w:val="00043E6C"/>
    <w:rsid w:val="00043E94"/>
    <w:rsid w:val="00046A21"/>
    <w:rsid w:val="00047AF7"/>
    <w:rsid w:val="00050A93"/>
    <w:rsid w:val="00050F19"/>
    <w:rsid w:val="00051F4C"/>
    <w:rsid w:val="00052E19"/>
    <w:rsid w:val="000535DE"/>
    <w:rsid w:val="0005595D"/>
    <w:rsid w:val="00055F9D"/>
    <w:rsid w:val="00056C77"/>
    <w:rsid w:val="0006018B"/>
    <w:rsid w:val="00060323"/>
    <w:rsid w:val="00063E35"/>
    <w:rsid w:val="00063E57"/>
    <w:rsid w:val="00065629"/>
    <w:rsid w:val="00070D39"/>
    <w:rsid w:val="00070D80"/>
    <w:rsid w:val="00071755"/>
    <w:rsid w:val="00071EA8"/>
    <w:rsid w:val="000732EF"/>
    <w:rsid w:val="000739FD"/>
    <w:rsid w:val="00076715"/>
    <w:rsid w:val="00082743"/>
    <w:rsid w:val="000834AC"/>
    <w:rsid w:val="00083A63"/>
    <w:rsid w:val="000840EB"/>
    <w:rsid w:val="000843DC"/>
    <w:rsid w:val="00084F21"/>
    <w:rsid w:val="000867FC"/>
    <w:rsid w:val="000869A0"/>
    <w:rsid w:val="00086B79"/>
    <w:rsid w:val="0009054C"/>
    <w:rsid w:val="00091BCB"/>
    <w:rsid w:val="000924AA"/>
    <w:rsid w:val="00092B12"/>
    <w:rsid w:val="00093316"/>
    <w:rsid w:val="00096570"/>
    <w:rsid w:val="000A3065"/>
    <w:rsid w:val="000A3EC3"/>
    <w:rsid w:val="000A4729"/>
    <w:rsid w:val="000A5B06"/>
    <w:rsid w:val="000A752A"/>
    <w:rsid w:val="000A7C49"/>
    <w:rsid w:val="000B13F5"/>
    <w:rsid w:val="000B2664"/>
    <w:rsid w:val="000B4FAC"/>
    <w:rsid w:val="000B6092"/>
    <w:rsid w:val="000C23CF"/>
    <w:rsid w:val="000C2A35"/>
    <w:rsid w:val="000C55F6"/>
    <w:rsid w:val="000C5DB2"/>
    <w:rsid w:val="000C5DCA"/>
    <w:rsid w:val="000C5DDE"/>
    <w:rsid w:val="000C7061"/>
    <w:rsid w:val="000C7488"/>
    <w:rsid w:val="000C7DD4"/>
    <w:rsid w:val="000C7E67"/>
    <w:rsid w:val="000D0FAF"/>
    <w:rsid w:val="000D23D4"/>
    <w:rsid w:val="000D314D"/>
    <w:rsid w:val="000D31D4"/>
    <w:rsid w:val="000D4C38"/>
    <w:rsid w:val="000D58F5"/>
    <w:rsid w:val="000D690C"/>
    <w:rsid w:val="000D6D73"/>
    <w:rsid w:val="000D7452"/>
    <w:rsid w:val="000D74A3"/>
    <w:rsid w:val="000D7BA9"/>
    <w:rsid w:val="000E04EA"/>
    <w:rsid w:val="000E0CAF"/>
    <w:rsid w:val="000E16EF"/>
    <w:rsid w:val="000E1878"/>
    <w:rsid w:val="000E320E"/>
    <w:rsid w:val="000E6091"/>
    <w:rsid w:val="000E771A"/>
    <w:rsid w:val="000E7AC4"/>
    <w:rsid w:val="000F0AD5"/>
    <w:rsid w:val="000F0B6D"/>
    <w:rsid w:val="000F2A91"/>
    <w:rsid w:val="000F3426"/>
    <w:rsid w:val="000F6112"/>
    <w:rsid w:val="000F618C"/>
    <w:rsid w:val="000F794E"/>
    <w:rsid w:val="00100B0B"/>
    <w:rsid w:val="001031A8"/>
    <w:rsid w:val="00105049"/>
    <w:rsid w:val="00107958"/>
    <w:rsid w:val="00110202"/>
    <w:rsid w:val="00111C6A"/>
    <w:rsid w:val="00112E07"/>
    <w:rsid w:val="00112EAB"/>
    <w:rsid w:val="00113C0C"/>
    <w:rsid w:val="0011498C"/>
    <w:rsid w:val="001150D7"/>
    <w:rsid w:val="00117B84"/>
    <w:rsid w:val="00117C18"/>
    <w:rsid w:val="00120B10"/>
    <w:rsid w:val="00121913"/>
    <w:rsid w:val="00123838"/>
    <w:rsid w:val="00123B5A"/>
    <w:rsid w:val="00123BCC"/>
    <w:rsid w:val="00124159"/>
    <w:rsid w:val="0012435A"/>
    <w:rsid w:val="00124FF1"/>
    <w:rsid w:val="00125149"/>
    <w:rsid w:val="001273AC"/>
    <w:rsid w:val="00130F8E"/>
    <w:rsid w:val="00132D04"/>
    <w:rsid w:val="0013579F"/>
    <w:rsid w:val="00135AAD"/>
    <w:rsid w:val="00135AE5"/>
    <w:rsid w:val="00135B8C"/>
    <w:rsid w:val="001372C5"/>
    <w:rsid w:val="001406BB"/>
    <w:rsid w:val="00141445"/>
    <w:rsid w:val="00142671"/>
    <w:rsid w:val="001440B2"/>
    <w:rsid w:val="00144AD7"/>
    <w:rsid w:val="00145F38"/>
    <w:rsid w:val="0014631A"/>
    <w:rsid w:val="0014712A"/>
    <w:rsid w:val="00147185"/>
    <w:rsid w:val="001479CC"/>
    <w:rsid w:val="0015023E"/>
    <w:rsid w:val="00150368"/>
    <w:rsid w:val="00150870"/>
    <w:rsid w:val="00153599"/>
    <w:rsid w:val="0015442A"/>
    <w:rsid w:val="00156453"/>
    <w:rsid w:val="001567AC"/>
    <w:rsid w:val="001573C6"/>
    <w:rsid w:val="00157B8B"/>
    <w:rsid w:val="00157C9F"/>
    <w:rsid w:val="001632E2"/>
    <w:rsid w:val="00164802"/>
    <w:rsid w:val="001708A2"/>
    <w:rsid w:val="00170C86"/>
    <w:rsid w:val="00170DDD"/>
    <w:rsid w:val="00172219"/>
    <w:rsid w:val="001731D5"/>
    <w:rsid w:val="00174395"/>
    <w:rsid w:val="00174640"/>
    <w:rsid w:val="001762DE"/>
    <w:rsid w:val="00177E78"/>
    <w:rsid w:val="00181580"/>
    <w:rsid w:val="0018363E"/>
    <w:rsid w:val="00184896"/>
    <w:rsid w:val="001860E1"/>
    <w:rsid w:val="0019143D"/>
    <w:rsid w:val="001918C5"/>
    <w:rsid w:val="00191F6E"/>
    <w:rsid w:val="0019282E"/>
    <w:rsid w:val="00195703"/>
    <w:rsid w:val="00195791"/>
    <w:rsid w:val="00197E17"/>
    <w:rsid w:val="001A2E62"/>
    <w:rsid w:val="001A2FA7"/>
    <w:rsid w:val="001A5968"/>
    <w:rsid w:val="001A5B18"/>
    <w:rsid w:val="001A66D0"/>
    <w:rsid w:val="001A7DC4"/>
    <w:rsid w:val="001B00BC"/>
    <w:rsid w:val="001B2547"/>
    <w:rsid w:val="001B62A4"/>
    <w:rsid w:val="001B7634"/>
    <w:rsid w:val="001B7D65"/>
    <w:rsid w:val="001C2114"/>
    <w:rsid w:val="001C4CD3"/>
    <w:rsid w:val="001C6609"/>
    <w:rsid w:val="001D1BBB"/>
    <w:rsid w:val="001D3243"/>
    <w:rsid w:val="001D5A88"/>
    <w:rsid w:val="001D5E47"/>
    <w:rsid w:val="001D6563"/>
    <w:rsid w:val="001E00F8"/>
    <w:rsid w:val="001E1EA1"/>
    <w:rsid w:val="001E2067"/>
    <w:rsid w:val="001E229D"/>
    <w:rsid w:val="001E37CE"/>
    <w:rsid w:val="001E3B56"/>
    <w:rsid w:val="001E3BE0"/>
    <w:rsid w:val="001E4ED1"/>
    <w:rsid w:val="001E729A"/>
    <w:rsid w:val="001E72F0"/>
    <w:rsid w:val="001E7472"/>
    <w:rsid w:val="001E7DDB"/>
    <w:rsid w:val="001F24FD"/>
    <w:rsid w:val="001F27FC"/>
    <w:rsid w:val="001F3C79"/>
    <w:rsid w:val="001F46AC"/>
    <w:rsid w:val="001F548E"/>
    <w:rsid w:val="001F5649"/>
    <w:rsid w:val="001F7619"/>
    <w:rsid w:val="00200832"/>
    <w:rsid w:val="00202287"/>
    <w:rsid w:val="00203B49"/>
    <w:rsid w:val="0020540D"/>
    <w:rsid w:val="00206B7E"/>
    <w:rsid w:val="00207D2A"/>
    <w:rsid w:val="00207FEA"/>
    <w:rsid w:val="002112A1"/>
    <w:rsid w:val="0021171C"/>
    <w:rsid w:val="00213C0D"/>
    <w:rsid w:val="00213DDB"/>
    <w:rsid w:val="002153C7"/>
    <w:rsid w:val="0021566D"/>
    <w:rsid w:val="002159E3"/>
    <w:rsid w:val="00216E36"/>
    <w:rsid w:val="00217109"/>
    <w:rsid w:val="002177FF"/>
    <w:rsid w:val="00220317"/>
    <w:rsid w:val="00223351"/>
    <w:rsid w:val="00224C7F"/>
    <w:rsid w:val="00225453"/>
    <w:rsid w:val="0022579D"/>
    <w:rsid w:val="00225D57"/>
    <w:rsid w:val="002270D8"/>
    <w:rsid w:val="00230E44"/>
    <w:rsid w:val="002325B4"/>
    <w:rsid w:val="002343AB"/>
    <w:rsid w:val="002350DB"/>
    <w:rsid w:val="00235588"/>
    <w:rsid w:val="00235DBA"/>
    <w:rsid w:val="00235EDC"/>
    <w:rsid w:val="00240116"/>
    <w:rsid w:val="002409FE"/>
    <w:rsid w:val="00241333"/>
    <w:rsid w:val="00243C5D"/>
    <w:rsid w:val="00250F81"/>
    <w:rsid w:val="002531B0"/>
    <w:rsid w:val="002539DD"/>
    <w:rsid w:val="00253AC0"/>
    <w:rsid w:val="00255193"/>
    <w:rsid w:val="00262693"/>
    <w:rsid w:val="002628D6"/>
    <w:rsid w:val="00262C46"/>
    <w:rsid w:val="00264AD9"/>
    <w:rsid w:val="00265B88"/>
    <w:rsid w:val="00265F6B"/>
    <w:rsid w:val="002663EB"/>
    <w:rsid w:val="00271001"/>
    <w:rsid w:val="00271356"/>
    <w:rsid w:val="00272B70"/>
    <w:rsid w:val="00272C93"/>
    <w:rsid w:val="00273C3A"/>
    <w:rsid w:val="0027448C"/>
    <w:rsid w:val="00280131"/>
    <w:rsid w:val="00281490"/>
    <w:rsid w:val="0028220B"/>
    <w:rsid w:val="002830B2"/>
    <w:rsid w:val="002836FE"/>
    <w:rsid w:val="002837BD"/>
    <w:rsid w:val="002845D6"/>
    <w:rsid w:val="00284AA0"/>
    <w:rsid w:val="002879F4"/>
    <w:rsid w:val="00291DF8"/>
    <w:rsid w:val="00293963"/>
    <w:rsid w:val="00293F98"/>
    <w:rsid w:val="00295471"/>
    <w:rsid w:val="00296E28"/>
    <w:rsid w:val="002A0A06"/>
    <w:rsid w:val="002A4084"/>
    <w:rsid w:val="002A5044"/>
    <w:rsid w:val="002A5445"/>
    <w:rsid w:val="002A5809"/>
    <w:rsid w:val="002A6674"/>
    <w:rsid w:val="002A6BBC"/>
    <w:rsid w:val="002A749C"/>
    <w:rsid w:val="002B09A1"/>
    <w:rsid w:val="002B24D5"/>
    <w:rsid w:val="002B2F28"/>
    <w:rsid w:val="002B2F51"/>
    <w:rsid w:val="002B3498"/>
    <w:rsid w:val="002B666D"/>
    <w:rsid w:val="002B6BD8"/>
    <w:rsid w:val="002B7514"/>
    <w:rsid w:val="002C0450"/>
    <w:rsid w:val="002C4F5B"/>
    <w:rsid w:val="002C6141"/>
    <w:rsid w:val="002C7577"/>
    <w:rsid w:val="002D0979"/>
    <w:rsid w:val="002D1C90"/>
    <w:rsid w:val="002D26E0"/>
    <w:rsid w:val="002D42DD"/>
    <w:rsid w:val="002D451B"/>
    <w:rsid w:val="002D5C41"/>
    <w:rsid w:val="002D603E"/>
    <w:rsid w:val="002D7BF1"/>
    <w:rsid w:val="002E06BA"/>
    <w:rsid w:val="002E088E"/>
    <w:rsid w:val="002E1FCE"/>
    <w:rsid w:val="002E26AC"/>
    <w:rsid w:val="002E2E62"/>
    <w:rsid w:val="002E452A"/>
    <w:rsid w:val="002E5468"/>
    <w:rsid w:val="002E5BDA"/>
    <w:rsid w:val="002E6135"/>
    <w:rsid w:val="002E696F"/>
    <w:rsid w:val="002F0403"/>
    <w:rsid w:val="002F0D32"/>
    <w:rsid w:val="002F1F4E"/>
    <w:rsid w:val="002F5C7D"/>
    <w:rsid w:val="002F60B9"/>
    <w:rsid w:val="002F7BED"/>
    <w:rsid w:val="00301A24"/>
    <w:rsid w:val="003025F1"/>
    <w:rsid w:val="00302AD8"/>
    <w:rsid w:val="00306673"/>
    <w:rsid w:val="003066CC"/>
    <w:rsid w:val="00306AC6"/>
    <w:rsid w:val="00306C76"/>
    <w:rsid w:val="00310E88"/>
    <w:rsid w:val="00312FBB"/>
    <w:rsid w:val="00313C6C"/>
    <w:rsid w:val="00315020"/>
    <w:rsid w:val="00315CFD"/>
    <w:rsid w:val="0032194B"/>
    <w:rsid w:val="003232AB"/>
    <w:rsid w:val="00324F8C"/>
    <w:rsid w:val="003263DC"/>
    <w:rsid w:val="00326CD5"/>
    <w:rsid w:val="00327A5C"/>
    <w:rsid w:val="003300D2"/>
    <w:rsid w:val="00332616"/>
    <w:rsid w:val="003334BA"/>
    <w:rsid w:val="0033415F"/>
    <w:rsid w:val="00335551"/>
    <w:rsid w:val="003357C1"/>
    <w:rsid w:val="003364CA"/>
    <w:rsid w:val="003366FC"/>
    <w:rsid w:val="00336B7C"/>
    <w:rsid w:val="003403F5"/>
    <w:rsid w:val="00342812"/>
    <w:rsid w:val="00344ABE"/>
    <w:rsid w:val="00345368"/>
    <w:rsid w:val="0034605F"/>
    <w:rsid w:val="003468DD"/>
    <w:rsid w:val="0034699B"/>
    <w:rsid w:val="00347B8C"/>
    <w:rsid w:val="00351568"/>
    <w:rsid w:val="0035248E"/>
    <w:rsid w:val="00353A6E"/>
    <w:rsid w:val="003540BB"/>
    <w:rsid w:val="003545FB"/>
    <w:rsid w:val="0035519A"/>
    <w:rsid w:val="00357767"/>
    <w:rsid w:val="003640F2"/>
    <w:rsid w:val="00364117"/>
    <w:rsid w:val="003644C4"/>
    <w:rsid w:val="00364A6D"/>
    <w:rsid w:val="00371B8A"/>
    <w:rsid w:val="00372D87"/>
    <w:rsid w:val="0037442F"/>
    <w:rsid w:val="003746F7"/>
    <w:rsid w:val="0037607D"/>
    <w:rsid w:val="003775A6"/>
    <w:rsid w:val="00377B84"/>
    <w:rsid w:val="00384F4F"/>
    <w:rsid w:val="003868CF"/>
    <w:rsid w:val="00386F5E"/>
    <w:rsid w:val="003908D9"/>
    <w:rsid w:val="00391B63"/>
    <w:rsid w:val="00392447"/>
    <w:rsid w:val="003948F4"/>
    <w:rsid w:val="003952F3"/>
    <w:rsid w:val="003A47E6"/>
    <w:rsid w:val="003A50AC"/>
    <w:rsid w:val="003A6981"/>
    <w:rsid w:val="003A709A"/>
    <w:rsid w:val="003A7D66"/>
    <w:rsid w:val="003B089C"/>
    <w:rsid w:val="003B1689"/>
    <w:rsid w:val="003B179F"/>
    <w:rsid w:val="003B212C"/>
    <w:rsid w:val="003B313D"/>
    <w:rsid w:val="003B5299"/>
    <w:rsid w:val="003B5575"/>
    <w:rsid w:val="003B5FA2"/>
    <w:rsid w:val="003B62C1"/>
    <w:rsid w:val="003B65DD"/>
    <w:rsid w:val="003B70BC"/>
    <w:rsid w:val="003C0A3E"/>
    <w:rsid w:val="003C0D94"/>
    <w:rsid w:val="003C28B7"/>
    <w:rsid w:val="003C4AEC"/>
    <w:rsid w:val="003C5191"/>
    <w:rsid w:val="003D02AF"/>
    <w:rsid w:val="003D160F"/>
    <w:rsid w:val="003D3D45"/>
    <w:rsid w:val="003D41F8"/>
    <w:rsid w:val="003D4D9D"/>
    <w:rsid w:val="003D5F6F"/>
    <w:rsid w:val="003D689C"/>
    <w:rsid w:val="003D7DFB"/>
    <w:rsid w:val="003E2034"/>
    <w:rsid w:val="003E232F"/>
    <w:rsid w:val="003E235C"/>
    <w:rsid w:val="003E5206"/>
    <w:rsid w:val="003E579A"/>
    <w:rsid w:val="003E5DD1"/>
    <w:rsid w:val="003E77A0"/>
    <w:rsid w:val="003F04C4"/>
    <w:rsid w:val="003F0C2F"/>
    <w:rsid w:val="003F0E74"/>
    <w:rsid w:val="003F2054"/>
    <w:rsid w:val="003F2E31"/>
    <w:rsid w:val="003F4E5C"/>
    <w:rsid w:val="003F5057"/>
    <w:rsid w:val="003F6A5B"/>
    <w:rsid w:val="003F7638"/>
    <w:rsid w:val="00401878"/>
    <w:rsid w:val="004024E9"/>
    <w:rsid w:val="00402827"/>
    <w:rsid w:val="00403E7F"/>
    <w:rsid w:val="004064C6"/>
    <w:rsid w:val="00406823"/>
    <w:rsid w:val="004075F4"/>
    <w:rsid w:val="00411C97"/>
    <w:rsid w:val="00412CF5"/>
    <w:rsid w:val="00413D28"/>
    <w:rsid w:val="0041540D"/>
    <w:rsid w:val="00416C31"/>
    <w:rsid w:val="00416D8A"/>
    <w:rsid w:val="00417AC8"/>
    <w:rsid w:val="004204D7"/>
    <w:rsid w:val="00422666"/>
    <w:rsid w:val="004234B5"/>
    <w:rsid w:val="00424083"/>
    <w:rsid w:val="004245DC"/>
    <w:rsid w:val="00424BBE"/>
    <w:rsid w:val="00425CF4"/>
    <w:rsid w:val="00425DE3"/>
    <w:rsid w:val="004266B6"/>
    <w:rsid w:val="00426A11"/>
    <w:rsid w:val="00430746"/>
    <w:rsid w:val="004314F3"/>
    <w:rsid w:val="00433074"/>
    <w:rsid w:val="004363ED"/>
    <w:rsid w:val="0044277B"/>
    <w:rsid w:val="0044321E"/>
    <w:rsid w:val="00445B85"/>
    <w:rsid w:val="00446C47"/>
    <w:rsid w:val="00447D4C"/>
    <w:rsid w:val="00450243"/>
    <w:rsid w:val="0045263D"/>
    <w:rsid w:val="0045294E"/>
    <w:rsid w:val="00457771"/>
    <w:rsid w:val="00460635"/>
    <w:rsid w:val="00461DB7"/>
    <w:rsid w:val="00462D56"/>
    <w:rsid w:val="00463852"/>
    <w:rsid w:val="004648DA"/>
    <w:rsid w:val="00467D0E"/>
    <w:rsid w:val="00471DE8"/>
    <w:rsid w:val="004762E0"/>
    <w:rsid w:val="00476B00"/>
    <w:rsid w:val="00482ABE"/>
    <w:rsid w:val="00483537"/>
    <w:rsid w:val="00483816"/>
    <w:rsid w:val="00484A6B"/>
    <w:rsid w:val="0048554C"/>
    <w:rsid w:val="0048754B"/>
    <w:rsid w:val="004905EE"/>
    <w:rsid w:val="0049119D"/>
    <w:rsid w:val="00494405"/>
    <w:rsid w:val="00496CA1"/>
    <w:rsid w:val="00496FF0"/>
    <w:rsid w:val="0049762A"/>
    <w:rsid w:val="004A0DCA"/>
    <w:rsid w:val="004A0DD5"/>
    <w:rsid w:val="004A0E06"/>
    <w:rsid w:val="004A21E5"/>
    <w:rsid w:val="004A2D98"/>
    <w:rsid w:val="004A361D"/>
    <w:rsid w:val="004A4A54"/>
    <w:rsid w:val="004A70F8"/>
    <w:rsid w:val="004A7394"/>
    <w:rsid w:val="004B108E"/>
    <w:rsid w:val="004B1F36"/>
    <w:rsid w:val="004B3455"/>
    <w:rsid w:val="004B38C6"/>
    <w:rsid w:val="004B6318"/>
    <w:rsid w:val="004B7051"/>
    <w:rsid w:val="004C02F7"/>
    <w:rsid w:val="004C1825"/>
    <w:rsid w:val="004C2F8F"/>
    <w:rsid w:val="004C5945"/>
    <w:rsid w:val="004C7321"/>
    <w:rsid w:val="004C7BB7"/>
    <w:rsid w:val="004D0045"/>
    <w:rsid w:val="004D16C9"/>
    <w:rsid w:val="004D39BB"/>
    <w:rsid w:val="004D4368"/>
    <w:rsid w:val="004D4A09"/>
    <w:rsid w:val="004D5C08"/>
    <w:rsid w:val="004E01E6"/>
    <w:rsid w:val="004E080B"/>
    <w:rsid w:val="004E169A"/>
    <w:rsid w:val="004E2232"/>
    <w:rsid w:val="004E50A1"/>
    <w:rsid w:val="004E6EE7"/>
    <w:rsid w:val="004F45F1"/>
    <w:rsid w:val="004F6C0D"/>
    <w:rsid w:val="004F6D82"/>
    <w:rsid w:val="0050138C"/>
    <w:rsid w:val="005032D3"/>
    <w:rsid w:val="00512556"/>
    <w:rsid w:val="00513646"/>
    <w:rsid w:val="00513E75"/>
    <w:rsid w:val="005147DB"/>
    <w:rsid w:val="005164C7"/>
    <w:rsid w:val="00517604"/>
    <w:rsid w:val="005216CD"/>
    <w:rsid w:val="00521C83"/>
    <w:rsid w:val="00523689"/>
    <w:rsid w:val="0052456C"/>
    <w:rsid w:val="005301BD"/>
    <w:rsid w:val="00530551"/>
    <w:rsid w:val="00530E3D"/>
    <w:rsid w:val="00531E1D"/>
    <w:rsid w:val="00531ED8"/>
    <w:rsid w:val="005323FE"/>
    <w:rsid w:val="00535E2D"/>
    <w:rsid w:val="00537D95"/>
    <w:rsid w:val="0054140B"/>
    <w:rsid w:val="00541487"/>
    <w:rsid w:val="00542B49"/>
    <w:rsid w:val="005434A1"/>
    <w:rsid w:val="00543645"/>
    <w:rsid w:val="00544C5B"/>
    <w:rsid w:val="00544E98"/>
    <w:rsid w:val="005451EA"/>
    <w:rsid w:val="00545ADA"/>
    <w:rsid w:val="0054708E"/>
    <w:rsid w:val="005505CD"/>
    <w:rsid w:val="00550F40"/>
    <w:rsid w:val="005529BD"/>
    <w:rsid w:val="005537AC"/>
    <w:rsid w:val="005565A0"/>
    <w:rsid w:val="00557A6B"/>
    <w:rsid w:val="00557ECC"/>
    <w:rsid w:val="00561C9B"/>
    <w:rsid w:val="00563731"/>
    <w:rsid w:val="00564EFB"/>
    <w:rsid w:val="0056712E"/>
    <w:rsid w:val="00567799"/>
    <w:rsid w:val="00573D57"/>
    <w:rsid w:val="00574AA0"/>
    <w:rsid w:val="00574FCC"/>
    <w:rsid w:val="00581B73"/>
    <w:rsid w:val="00583088"/>
    <w:rsid w:val="00583A6D"/>
    <w:rsid w:val="00584185"/>
    <w:rsid w:val="00584808"/>
    <w:rsid w:val="00585A83"/>
    <w:rsid w:val="00590684"/>
    <w:rsid w:val="00595833"/>
    <w:rsid w:val="00595D20"/>
    <w:rsid w:val="005963B7"/>
    <w:rsid w:val="00597B1D"/>
    <w:rsid w:val="00597C0E"/>
    <w:rsid w:val="005A056E"/>
    <w:rsid w:val="005A0AA4"/>
    <w:rsid w:val="005A19EE"/>
    <w:rsid w:val="005A1CFE"/>
    <w:rsid w:val="005A2B20"/>
    <w:rsid w:val="005A309F"/>
    <w:rsid w:val="005B1E98"/>
    <w:rsid w:val="005B1EE1"/>
    <w:rsid w:val="005B3397"/>
    <w:rsid w:val="005B3CFD"/>
    <w:rsid w:val="005B5AEE"/>
    <w:rsid w:val="005B680A"/>
    <w:rsid w:val="005C03E0"/>
    <w:rsid w:val="005C2F4D"/>
    <w:rsid w:val="005C429B"/>
    <w:rsid w:val="005C4B51"/>
    <w:rsid w:val="005C4FD0"/>
    <w:rsid w:val="005C7BDA"/>
    <w:rsid w:val="005D07C4"/>
    <w:rsid w:val="005D07F6"/>
    <w:rsid w:val="005D1624"/>
    <w:rsid w:val="005D1B4A"/>
    <w:rsid w:val="005D30A7"/>
    <w:rsid w:val="005D3122"/>
    <w:rsid w:val="005D5B39"/>
    <w:rsid w:val="005D6B5D"/>
    <w:rsid w:val="005D7872"/>
    <w:rsid w:val="005D7CD3"/>
    <w:rsid w:val="005E00F3"/>
    <w:rsid w:val="005E2C7C"/>
    <w:rsid w:val="005E34F2"/>
    <w:rsid w:val="005E4140"/>
    <w:rsid w:val="005E44DC"/>
    <w:rsid w:val="005E462B"/>
    <w:rsid w:val="005E6D93"/>
    <w:rsid w:val="005F0D08"/>
    <w:rsid w:val="005F1701"/>
    <w:rsid w:val="005F1F55"/>
    <w:rsid w:val="005F38B9"/>
    <w:rsid w:val="005F5F4E"/>
    <w:rsid w:val="00601E73"/>
    <w:rsid w:val="00604F36"/>
    <w:rsid w:val="0060527C"/>
    <w:rsid w:val="00610E4B"/>
    <w:rsid w:val="006113A1"/>
    <w:rsid w:val="00612014"/>
    <w:rsid w:val="00612ED6"/>
    <w:rsid w:val="00613DF2"/>
    <w:rsid w:val="00616417"/>
    <w:rsid w:val="006223B3"/>
    <w:rsid w:val="00622850"/>
    <w:rsid w:val="00622E04"/>
    <w:rsid w:val="00624BDA"/>
    <w:rsid w:val="0062560C"/>
    <w:rsid w:val="0062699C"/>
    <w:rsid w:val="00627FF0"/>
    <w:rsid w:val="00630557"/>
    <w:rsid w:val="00630EB2"/>
    <w:rsid w:val="006315A9"/>
    <w:rsid w:val="00631891"/>
    <w:rsid w:val="00632BD0"/>
    <w:rsid w:val="00633B0E"/>
    <w:rsid w:val="00633E6F"/>
    <w:rsid w:val="00635915"/>
    <w:rsid w:val="00636FF2"/>
    <w:rsid w:val="00637BE0"/>
    <w:rsid w:val="00637BE5"/>
    <w:rsid w:val="00640424"/>
    <w:rsid w:val="006408F8"/>
    <w:rsid w:val="00640B5B"/>
    <w:rsid w:val="00640EFF"/>
    <w:rsid w:val="00641814"/>
    <w:rsid w:val="0064249D"/>
    <w:rsid w:val="00645955"/>
    <w:rsid w:val="006466FA"/>
    <w:rsid w:val="0064692E"/>
    <w:rsid w:val="0064763E"/>
    <w:rsid w:val="0064771B"/>
    <w:rsid w:val="00647C04"/>
    <w:rsid w:val="00650D6B"/>
    <w:rsid w:val="0065130C"/>
    <w:rsid w:val="00651718"/>
    <w:rsid w:val="0065230D"/>
    <w:rsid w:val="00653381"/>
    <w:rsid w:val="00653C0D"/>
    <w:rsid w:val="00653E34"/>
    <w:rsid w:val="006540D1"/>
    <w:rsid w:val="00655688"/>
    <w:rsid w:val="006559B5"/>
    <w:rsid w:val="0065693B"/>
    <w:rsid w:val="00656CCA"/>
    <w:rsid w:val="00657047"/>
    <w:rsid w:val="006572AF"/>
    <w:rsid w:val="0066195B"/>
    <w:rsid w:val="0066723E"/>
    <w:rsid w:val="006677C3"/>
    <w:rsid w:val="00670493"/>
    <w:rsid w:val="00674B36"/>
    <w:rsid w:val="00675359"/>
    <w:rsid w:val="006755D2"/>
    <w:rsid w:val="0067634D"/>
    <w:rsid w:val="006779D6"/>
    <w:rsid w:val="006807F9"/>
    <w:rsid w:val="006812E0"/>
    <w:rsid w:val="00681EFF"/>
    <w:rsid w:val="00682AC1"/>
    <w:rsid w:val="0068465F"/>
    <w:rsid w:val="00685A8D"/>
    <w:rsid w:val="00686A3B"/>
    <w:rsid w:val="00687BA7"/>
    <w:rsid w:val="00692847"/>
    <w:rsid w:val="00693389"/>
    <w:rsid w:val="00694C80"/>
    <w:rsid w:val="006A158F"/>
    <w:rsid w:val="006A4615"/>
    <w:rsid w:val="006A6DC6"/>
    <w:rsid w:val="006B01A5"/>
    <w:rsid w:val="006B0668"/>
    <w:rsid w:val="006B0E9E"/>
    <w:rsid w:val="006B1CD5"/>
    <w:rsid w:val="006B2820"/>
    <w:rsid w:val="006B48C1"/>
    <w:rsid w:val="006B6F1A"/>
    <w:rsid w:val="006B6FE6"/>
    <w:rsid w:val="006B7B74"/>
    <w:rsid w:val="006C29A3"/>
    <w:rsid w:val="006C40E9"/>
    <w:rsid w:val="006C49EF"/>
    <w:rsid w:val="006C551F"/>
    <w:rsid w:val="006C57C5"/>
    <w:rsid w:val="006C590C"/>
    <w:rsid w:val="006C73DF"/>
    <w:rsid w:val="006C783D"/>
    <w:rsid w:val="006C7E7E"/>
    <w:rsid w:val="006D0610"/>
    <w:rsid w:val="006D0DCB"/>
    <w:rsid w:val="006D2F72"/>
    <w:rsid w:val="006D3108"/>
    <w:rsid w:val="006D4467"/>
    <w:rsid w:val="006D50D5"/>
    <w:rsid w:val="006D5564"/>
    <w:rsid w:val="006D6C2D"/>
    <w:rsid w:val="006D6D2B"/>
    <w:rsid w:val="006E04C2"/>
    <w:rsid w:val="006E0DA5"/>
    <w:rsid w:val="006E281C"/>
    <w:rsid w:val="006E2B6E"/>
    <w:rsid w:val="006E36BF"/>
    <w:rsid w:val="006E3F8A"/>
    <w:rsid w:val="006E44FE"/>
    <w:rsid w:val="006E5B27"/>
    <w:rsid w:val="006E7E1A"/>
    <w:rsid w:val="006F026C"/>
    <w:rsid w:val="006F0D1E"/>
    <w:rsid w:val="006F1A5E"/>
    <w:rsid w:val="006F4A54"/>
    <w:rsid w:val="006F4AD1"/>
    <w:rsid w:val="006F6825"/>
    <w:rsid w:val="007001EC"/>
    <w:rsid w:val="00701527"/>
    <w:rsid w:val="007021E7"/>
    <w:rsid w:val="00702314"/>
    <w:rsid w:val="00703798"/>
    <w:rsid w:val="00704A31"/>
    <w:rsid w:val="00705704"/>
    <w:rsid w:val="00706015"/>
    <w:rsid w:val="00710B06"/>
    <w:rsid w:val="0071117D"/>
    <w:rsid w:val="00713B05"/>
    <w:rsid w:val="00713C58"/>
    <w:rsid w:val="00714FB7"/>
    <w:rsid w:val="00720687"/>
    <w:rsid w:val="00721836"/>
    <w:rsid w:val="00723131"/>
    <w:rsid w:val="0072369D"/>
    <w:rsid w:val="00723CBB"/>
    <w:rsid w:val="007240CD"/>
    <w:rsid w:val="007253C4"/>
    <w:rsid w:val="0072787B"/>
    <w:rsid w:val="00730472"/>
    <w:rsid w:val="00731604"/>
    <w:rsid w:val="007320A4"/>
    <w:rsid w:val="00732477"/>
    <w:rsid w:val="007344AC"/>
    <w:rsid w:val="00734D21"/>
    <w:rsid w:val="00737FD3"/>
    <w:rsid w:val="00742E96"/>
    <w:rsid w:val="00744068"/>
    <w:rsid w:val="00747199"/>
    <w:rsid w:val="00750208"/>
    <w:rsid w:val="00751690"/>
    <w:rsid w:val="00752577"/>
    <w:rsid w:val="00752891"/>
    <w:rsid w:val="00754018"/>
    <w:rsid w:val="007569CA"/>
    <w:rsid w:val="00756C00"/>
    <w:rsid w:val="0075702C"/>
    <w:rsid w:val="0075737D"/>
    <w:rsid w:val="0076262C"/>
    <w:rsid w:val="007673BF"/>
    <w:rsid w:val="007674DE"/>
    <w:rsid w:val="00771481"/>
    <w:rsid w:val="007730D0"/>
    <w:rsid w:val="00773275"/>
    <w:rsid w:val="00775785"/>
    <w:rsid w:val="00776833"/>
    <w:rsid w:val="007800B5"/>
    <w:rsid w:val="00781303"/>
    <w:rsid w:val="00781FDE"/>
    <w:rsid w:val="00782C97"/>
    <w:rsid w:val="0078319D"/>
    <w:rsid w:val="00784DE9"/>
    <w:rsid w:val="00786B9C"/>
    <w:rsid w:val="00786EE4"/>
    <w:rsid w:val="0078779E"/>
    <w:rsid w:val="00787921"/>
    <w:rsid w:val="007910F4"/>
    <w:rsid w:val="007929D7"/>
    <w:rsid w:val="00795239"/>
    <w:rsid w:val="007962CB"/>
    <w:rsid w:val="00796A9F"/>
    <w:rsid w:val="007A25D4"/>
    <w:rsid w:val="007A3CCB"/>
    <w:rsid w:val="007A3E94"/>
    <w:rsid w:val="007A743E"/>
    <w:rsid w:val="007A7E13"/>
    <w:rsid w:val="007B0ACD"/>
    <w:rsid w:val="007B158B"/>
    <w:rsid w:val="007B1E83"/>
    <w:rsid w:val="007B4187"/>
    <w:rsid w:val="007B435A"/>
    <w:rsid w:val="007B541C"/>
    <w:rsid w:val="007B668F"/>
    <w:rsid w:val="007B7777"/>
    <w:rsid w:val="007C0EFE"/>
    <w:rsid w:val="007C2DEB"/>
    <w:rsid w:val="007C44FB"/>
    <w:rsid w:val="007C53BA"/>
    <w:rsid w:val="007C686D"/>
    <w:rsid w:val="007C7C28"/>
    <w:rsid w:val="007D30B7"/>
    <w:rsid w:val="007D4E88"/>
    <w:rsid w:val="007D57D5"/>
    <w:rsid w:val="007D6220"/>
    <w:rsid w:val="007D726B"/>
    <w:rsid w:val="007E09D6"/>
    <w:rsid w:val="007E758A"/>
    <w:rsid w:val="007F02DC"/>
    <w:rsid w:val="007F09E7"/>
    <w:rsid w:val="007F16A4"/>
    <w:rsid w:val="007F24C0"/>
    <w:rsid w:val="007F2636"/>
    <w:rsid w:val="007F28C1"/>
    <w:rsid w:val="007F467D"/>
    <w:rsid w:val="007F563A"/>
    <w:rsid w:val="007F6065"/>
    <w:rsid w:val="007F7A03"/>
    <w:rsid w:val="00801083"/>
    <w:rsid w:val="00801EC2"/>
    <w:rsid w:val="00802618"/>
    <w:rsid w:val="00802CB5"/>
    <w:rsid w:val="008035FB"/>
    <w:rsid w:val="00805180"/>
    <w:rsid w:val="00805E81"/>
    <w:rsid w:val="0081368C"/>
    <w:rsid w:val="00815742"/>
    <w:rsid w:val="0081585D"/>
    <w:rsid w:val="0081657A"/>
    <w:rsid w:val="00816670"/>
    <w:rsid w:val="00816C12"/>
    <w:rsid w:val="00816FF9"/>
    <w:rsid w:val="008204FB"/>
    <w:rsid w:val="00820A2B"/>
    <w:rsid w:val="00821E89"/>
    <w:rsid w:val="00821EEB"/>
    <w:rsid w:val="00822CCF"/>
    <w:rsid w:val="0082466A"/>
    <w:rsid w:val="00825B66"/>
    <w:rsid w:val="008262CD"/>
    <w:rsid w:val="008306CE"/>
    <w:rsid w:val="00832295"/>
    <w:rsid w:val="0083315D"/>
    <w:rsid w:val="0083516E"/>
    <w:rsid w:val="008356E1"/>
    <w:rsid w:val="00835C31"/>
    <w:rsid w:val="00836005"/>
    <w:rsid w:val="008378DD"/>
    <w:rsid w:val="0083791B"/>
    <w:rsid w:val="00841230"/>
    <w:rsid w:val="0084148C"/>
    <w:rsid w:val="008439B8"/>
    <w:rsid w:val="00843C49"/>
    <w:rsid w:val="00843D7D"/>
    <w:rsid w:val="008541EA"/>
    <w:rsid w:val="0085675F"/>
    <w:rsid w:val="00857135"/>
    <w:rsid w:val="00860760"/>
    <w:rsid w:val="008616F6"/>
    <w:rsid w:val="00862577"/>
    <w:rsid w:val="00863F10"/>
    <w:rsid w:val="0086560B"/>
    <w:rsid w:val="008661C6"/>
    <w:rsid w:val="0086649A"/>
    <w:rsid w:val="008674BB"/>
    <w:rsid w:val="00867A28"/>
    <w:rsid w:val="00870D10"/>
    <w:rsid w:val="0087187A"/>
    <w:rsid w:val="00871916"/>
    <w:rsid w:val="00872172"/>
    <w:rsid w:val="008727F0"/>
    <w:rsid w:val="0087475C"/>
    <w:rsid w:val="008776AA"/>
    <w:rsid w:val="00877982"/>
    <w:rsid w:val="00881349"/>
    <w:rsid w:val="00881D11"/>
    <w:rsid w:val="0088236E"/>
    <w:rsid w:val="00887C66"/>
    <w:rsid w:val="00890CF5"/>
    <w:rsid w:val="00891080"/>
    <w:rsid w:val="00893380"/>
    <w:rsid w:val="00895CA3"/>
    <w:rsid w:val="00896E55"/>
    <w:rsid w:val="00897ACA"/>
    <w:rsid w:val="008A1709"/>
    <w:rsid w:val="008A1E5D"/>
    <w:rsid w:val="008A2B8B"/>
    <w:rsid w:val="008A40A4"/>
    <w:rsid w:val="008B0996"/>
    <w:rsid w:val="008B2085"/>
    <w:rsid w:val="008B3F63"/>
    <w:rsid w:val="008B420D"/>
    <w:rsid w:val="008B5FCC"/>
    <w:rsid w:val="008B6D6E"/>
    <w:rsid w:val="008C0D98"/>
    <w:rsid w:val="008C12C0"/>
    <w:rsid w:val="008C4A46"/>
    <w:rsid w:val="008C5B82"/>
    <w:rsid w:val="008C5DCA"/>
    <w:rsid w:val="008C5E0C"/>
    <w:rsid w:val="008C64B4"/>
    <w:rsid w:val="008C7C70"/>
    <w:rsid w:val="008C7E97"/>
    <w:rsid w:val="008D01A4"/>
    <w:rsid w:val="008D0557"/>
    <w:rsid w:val="008D23AD"/>
    <w:rsid w:val="008D2964"/>
    <w:rsid w:val="008D338A"/>
    <w:rsid w:val="008D3710"/>
    <w:rsid w:val="008D3B7C"/>
    <w:rsid w:val="008D56A5"/>
    <w:rsid w:val="008D6BA7"/>
    <w:rsid w:val="008E05B7"/>
    <w:rsid w:val="008E0CA5"/>
    <w:rsid w:val="008E22F2"/>
    <w:rsid w:val="008E2741"/>
    <w:rsid w:val="008E7D90"/>
    <w:rsid w:val="008F26DE"/>
    <w:rsid w:val="008F32C5"/>
    <w:rsid w:val="008F4DEF"/>
    <w:rsid w:val="008F604C"/>
    <w:rsid w:val="008F6E4C"/>
    <w:rsid w:val="008F7E00"/>
    <w:rsid w:val="00903265"/>
    <w:rsid w:val="00903C65"/>
    <w:rsid w:val="009046CD"/>
    <w:rsid w:val="009047B8"/>
    <w:rsid w:val="00904875"/>
    <w:rsid w:val="00904F20"/>
    <w:rsid w:val="00904F39"/>
    <w:rsid w:val="00905A5E"/>
    <w:rsid w:val="00907628"/>
    <w:rsid w:val="009104BB"/>
    <w:rsid w:val="00915E9B"/>
    <w:rsid w:val="009160EA"/>
    <w:rsid w:val="00916121"/>
    <w:rsid w:val="009200FC"/>
    <w:rsid w:val="00921833"/>
    <w:rsid w:val="00922396"/>
    <w:rsid w:val="0092638A"/>
    <w:rsid w:val="00926928"/>
    <w:rsid w:val="00927EEF"/>
    <w:rsid w:val="00931459"/>
    <w:rsid w:val="0093324B"/>
    <w:rsid w:val="00934E30"/>
    <w:rsid w:val="009354C5"/>
    <w:rsid w:val="00937E05"/>
    <w:rsid w:val="009402E4"/>
    <w:rsid w:val="0094096E"/>
    <w:rsid w:val="00941026"/>
    <w:rsid w:val="00941DEC"/>
    <w:rsid w:val="009425C3"/>
    <w:rsid w:val="009430D2"/>
    <w:rsid w:val="00943109"/>
    <w:rsid w:val="00943296"/>
    <w:rsid w:val="00945034"/>
    <w:rsid w:val="0094538D"/>
    <w:rsid w:val="00946572"/>
    <w:rsid w:val="0095189F"/>
    <w:rsid w:val="0095223D"/>
    <w:rsid w:val="0095275B"/>
    <w:rsid w:val="00953235"/>
    <w:rsid w:val="00953490"/>
    <w:rsid w:val="00954382"/>
    <w:rsid w:val="009545BB"/>
    <w:rsid w:val="00957268"/>
    <w:rsid w:val="0096014E"/>
    <w:rsid w:val="009643D2"/>
    <w:rsid w:val="00964430"/>
    <w:rsid w:val="00970527"/>
    <w:rsid w:val="0097052E"/>
    <w:rsid w:val="009708B2"/>
    <w:rsid w:val="00972E9C"/>
    <w:rsid w:val="00973678"/>
    <w:rsid w:val="00973D73"/>
    <w:rsid w:val="00974382"/>
    <w:rsid w:val="00975AC5"/>
    <w:rsid w:val="0097626A"/>
    <w:rsid w:val="009764F7"/>
    <w:rsid w:val="009772A5"/>
    <w:rsid w:val="00977F51"/>
    <w:rsid w:val="009802CE"/>
    <w:rsid w:val="00980BF3"/>
    <w:rsid w:val="00981472"/>
    <w:rsid w:val="009830D5"/>
    <w:rsid w:val="00983E02"/>
    <w:rsid w:val="0098450A"/>
    <w:rsid w:val="00985B97"/>
    <w:rsid w:val="0098655F"/>
    <w:rsid w:val="00993CFC"/>
    <w:rsid w:val="00994608"/>
    <w:rsid w:val="0099497C"/>
    <w:rsid w:val="009952D0"/>
    <w:rsid w:val="00995E1D"/>
    <w:rsid w:val="009A256A"/>
    <w:rsid w:val="009A38B8"/>
    <w:rsid w:val="009A3C09"/>
    <w:rsid w:val="009A49B6"/>
    <w:rsid w:val="009A4DE3"/>
    <w:rsid w:val="009A4F33"/>
    <w:rsid w:val="009A53CC"/>
    <w:rsid w:val="009A5938"/>
    <w:rsid w:val="009A6622"/>
    <w:rsid w:val="009A7772"/>
    <w:rsid w:val="009B0F41"/>
    <w:rsid w:val="009B159D"/>
    <w:rsid w:val="009B1A30"/>
    <w:rsid w:val="009B4623"/>
    <w:rsid w:val="009B6DD7"/>
    <w:rsid w:val="009C1015"/>
    <w:rsid w:val="009C1763"/>
    <w:rsid w:val="009C1EB3"/>
    <w:rsid w:val="009C70E7"/>
    <w:rsid w:val="009C7FC3"/>
    <w:rsid w:val="009D010B"/>
    <w:rsid w:val="009D2BC3"/>
    <w:rsid w:val="009D33B6"/>
    <w:rsid w:val="009D5A84"/>
    <w:rsid w:val="009D5DAE"/>
    <w:rsid w:val="009E2AFE"/>
    <w:rsid w:val="009E4514"/>
    <w:rsid w:val="009E5163"/>
    <w:rsid w:val="009E541D"/>
    <w:rsid w:val="009E5874"/>
    <w:rsid w:val="009E5F3B"/>
    <w:rsid w:val="009E6A9B"/>
    <w:rsid w:val="009F1971"/>
    <w:rsid w:val="009F2F64"/>
    <w:rsid w:val="009F2F81"/>
    <w:rsid w:val="009F4A37"/>
    <w:rsid w:val="009F5D74"/>
    <w:rsid w:val="009F7265"/>
    <w:rsid w:val="009F741B"/>
    <w:rsid w:val="009F7DA2"/>
    <w:rsid w:val="00A00895"/>
    <w:rsid w:val="00A00962"/>
    <w:rsid w:val="00A00F6F"/>
    <w:rsid w:val="00A0175D"/>
    <w:rsid w:val="00A0418D"/>
    <w:rsid w:val="00A06139"/>
    <w:rsid w:val="00A10452"/>
    <w:rsid w:val="00A11D0E"/>
    <w:rsid w:val="00A13AE3"/>
    <w:rsid w:val="00A164C7"/>
    <w:rsid w:val="00A172B0"/>
    <w:rsid w:val="00A22583"/>
    <w:rsid w:val="00A22E54"/>
    <w:rsid w:val="00A241FF"/>
    <w:rsid w:val="00A252DF"/>
    <w:rsid w:val="00A25386"/>
    <w:rsid w:val="00A25FEC"/>
    <w:rsid w:val="00A30119"/>
    <w:rsid w:val="00A30760"/>
    <w:rsid w:val="00A31733"/>
    <w:rsid w:val="00A33EF8"/>
    <w:rsid w:val="00A35201"/>
    <w:rsid w:val="00A36E58"/>
    <w:rsid w:val="00A376EC"/>
    <w:rsid w:val="00A37E7B"/>
    <w:rsid w:val="00A40390"/>
    <w:rsid w:val="00A408E4"/>
    <w:rsid w:val="00A419A4"/>
    <w:rsid w:val="00A42B2C"/>
    <w:rsid w:val="00A432B5"/>
    <w:rsid w:val="00A4549F"/>
    <w:rsid w:val="00A462E5"/>
    <w:rsid w:val="00A46E09"/>
    <w:rsid w:val="00A50625"/>
    <w:rsid w:val="00A507DF"/>
    <w:rsid w:val="00A5196C"/>
    <w:rsid w:val="00A52B2C"/>
    <w:rsid w:val="00A53AC5"/>
    <w:rsid w:val="00A56150"/>
    <w:rsid w:val="00A56552"/>
    <w:rsid w:val="00A56C14"/>
    <w:rsid w:val="00A579B5"/>
    <w:rsid w:val="00A6158D"/>
    <w:rsid w:val="00A62D28"/>
    <w:rsid w:val="00A63394"/>
    <w:rsid w:val="00A6397A"/>
    <w:rsid w:val="00A7026E"/>
    <w:rsid w:val="00A70406"/>
    <w:rsid w:val="00A712AB"/>
    <w:rsid w:val="00A716A5"/>
    <w:rsid w:val="00A71F58"/>
    <w:rsid w:val="00A72157"/>
    <w:rsid w:val="00A754C8"/>
    <w:rsid w:val="00A756FE"/>
    <w:rsid w:val="00A76AB0"/>
    <w:rsid w:val="00A77C60"/>
    <w:rsid w:val="00A82041"/>
    <w:rsid w:val="00A834EA"/>
    <w:rsid w:val="00A85092"/>
    <w:rsid w:val="00A852FD"/>
    <w:rsid w:val="00A854D0"/>
    <w:rsid w:val="00A85826"/>
    <w:rsid w:val="00A85BA8"/>
    <w:rsid w:val="00A90375"/>
    <w:rsid w:val="00A90A50"/>
    <w:rsid w:val="00A90D0B"/>
    <w:rsid w:val="00A933AF"/>
    <w:rsid w:val="00A95ECC"/>
    <w:rsid w:val="00A96B0A"/>
    <w:rsid w:val="00A96EF4"/>
    <w:rsid w:val="00AA09A6"/>
    <w:rsid w:val="00AA1C1F"/>
    <w:rsid w:val="00AA3296"/>
    <w:rsid w:val="00AA3A45"/>
    <w:rsid w:val="00AA4C75"/>
    <w:rsid w:val="00AA66CE"/>
    <w:rsid w:val="00AB0508"/>
    <w:rsid w:val="00AB28AF"/>
    <w:rsid w:val="00AB2C71"/>
    <w:rsid w:val="00AB30E6"/>
    <w:rsid w:val="00AB3742"/>
    <w:rsid w:val="00AC3A5F"/>
    <w:rsid w:val="00AC43B6"/>
    <w:rsid w:val="00AC6160"/>
    <w:rsid w:val="00AC6225"/>
    <w:rsid w:val="00AD0583"/>
    <w:rsid w:val="00AD28B8"/>
    <w:rsid w:val="00AD6882"/>
    <w:rsid w:val="00AD6A3B"/>
    <w:rsid w:val="00AD785A"/>
    <w:rsid w:val="00AD7A58"/>
    <w:rsid w:val="00AD7C67"/>
    <w:rsid w:val="00AE10AC"/>
    <w:rsid w:val="00AE18BE"/>
    <w:rsid w:val="00AE1E05"/>
    <w:rsid w:val="00AE2316"/>
    <w:rsid w:val="00AE39BC"/>
    <w:rsid w:val="00AE6225"/>
    <w:rsid w:val="00AE7241"/>
    <w:rsid w:val="00AE7A5F"/>
    <w:rsid w:val="00AF1A6B"/>
    <w:rsid w:val="00AF33A8"/>
    <w:rsid w:val="00AF3741"/>
    <w:rsid w:val="00AF3819"/>
    <w:rsid w:val="00AF53DC"/>
    <w:rsid w:val="00AF5550"/>
    <w:rsid w:val="00AF7C68"/>
    <w:rsid w:val="00B00CBC"/>
    <w:rsid w:val="00B0355D"/>
    <w:rsid w:val="00B0365E"/>
    <w:rsid w:val="00B03735"/>
    <w:rsid w:val="00B037AB"/>
    <w:rsid w:val="00B045F2"/>
    <w:rsid w:val="00B04D30"/>
    <w:rsid w:val="00B1043B"/>
    <w:rsid w:val="00B111BB"/>
    <w:rsid w:val="00B11282"/>
    <w:rsid w:val="00B123AC"/>
    <w:rsid w:val="00B12EBA"/>
    <w:rsid w:val="00B16EF7"/>
    <w:rsid w:val="00B2133E"/>
    <w:rsid w:val="00B21776"/>
    <w:rsid w:val="00B21E2D"/>
    <w:rsid w:val="00B238E8"/>
    <w:rsid w:val="00B24D0D"/>
    <w:rsid w:val="00B25050"/>
    <w:rsid w:val="00B33E41"/>
    <w:rsid w:val="00B35D89"/>
    <w:rsid w:val="00B37068"/>
    <w:rsid w:val="00B432B1"/>
    <w:rsid w:val="00B44619"/>
    <w:rsid w:val="00B44D21"/>
    <w:rsid w:val="00B463E6"/>
    <w:rsid w:val="00B50190"/>
    <w:rsid w:val="00B50B23"/>
    <w:rsid w:val="00B516D6"/>
    <w:rsid w:val="00B51A8F"/>
    <w:rsid w:val="00B527C5"/>
    <w:rsid w:val="00B53023"/>
    <w:rsid w:val="00B53E06"/>
    <w:rsid w:val="00B558A8"/>
    <w:rsid w:val="00B5597D"/>
    <w:rsid w:val="00B5644E"/>
    <w:rsid w:val="00B5694B"/>
    <w:rsid w:val="00B56C8D"/>
    <w:rsid w:val="00B57326"/>
    <w:rsid w:val="00B579B0"/>
    <w:rsid w:val="00B60463"/>
    <w:rsid w:val="00B605D8"/>
    <w:rsid w:val="00B60939"/>
    <w:rsid w:val="00B60E1D"/>
    <w:rsid w:val="00B6104B"/>
    <w:rsid w:val="00B6254F"/>
    <w:rsid w:val="00B66DC2"/>
    <w:rsid w:val="00B72BD2"/>
    <w:rsid w:val="00B72F22"/>
    <w:rsid w:val="00B7379C"/>
    <w:rsid w:val="00B74C2C"/>
    <w:rsid w:val="00B74F94"/>
    <w:rsid w:val="00B75AD1"/>
    <w:rsid w:val="00B76DE3"/>
    <w:rsid w:val="00B76E3B"/>
    <w:rsid w:val="00B8010D"/>
    <w:rsid w:val="00B826F7"/>
    <w:rsid w:val="00B82807"/>
    <w:rsid w:val="00B82C5D"/>
    <w:rsid w:val="00B82C7B"/>
    <w:rsid w:val="00B82EAD"/>
    <w:rsid w:val="00B831D0"/>
    <w:rsid w:val="00B8493C"/>
    <w:rsid w:val="00B85AA3"/>
    <w:rsid w:val="00B85B7F"/>
    <w:rsid w:val="00B85D82"/>
    <w:rsid w:val="00B86278"/>
    <w:rsid w:val="00B867A1"/>
    <w:rsid w:val="00B87014"/>
    <w:rsid w:val="00B874B0"/>
    <w:rsid w:val="00B87F50"/>
    <w:rsid w:val="00B91812"/>
    <w:rsid w:val="00B928C4"/>
    <w:rsid w:val="00B9301F"/>
    <w:rsid w:val="00B95090"/>
    <w:rsid w:val="00B96B98"/>
    <w:rsid w:val="00B97B12"/>
    <w:rsid w:val="00BA1353"/>
    <w:rsid w:val="00BA1AC1"/>
    <w:rsid w:val="00BA3660"/>
    <w:rsid w:val="00BA37B8"/>
    <w:rsid w:val="00BA3C29"/>
    <w:rsid w:val="00BA6FF8"/>
    <w:rsid w:val="00BA731C"/>
    <w:rsid w:val="00BB1B61"/>
    <w:rsid w:val="00BB2C30"/>
    <w:rsid w:val="00BB569A"/>
    <w:rsid w:val="00BB6AA3"/>
    <w:rsid w:val="00BB7181"/>
    <w:rsid w:val="00BB71F6"/>
    <w:rsid w:val="00BC03D5"/>
    <w:rsid w:val="00BC1407"/>
    <w:rsid w:val="00BC3EAF"/>
    <w:rsid w:val="00BC418B"/>
    <w:rsid w:val="00BC4BF1"/>
    <w:rsid w:val="00BC4E25"/>
    <w:rsid w:val="00BC7FFC"/>
    <w:rsid w:val="00BD006E"/>
    <w:rsid w:val="00BD0A33"/>
    <w:rsid w:val="00BD13B8"/>
    <w:rsid w:val="00BD30AE"/>
    <w:rsid w:val="00BD3419"/>
    <w:rsid w:val="00BD408A"/>
    <w:rsid w:val="00BD620F"/>
    <w:rsid w:val="00BE0E2B"/>
    <w:rsid w:val="00BE28FD"/>
    <w:rsid w:val="00BE3E33"/>
    <w:rsid w:val="00BE3EA8"/>
    <w:rsid w:val="00BE449B"/>
    <w:rsid w:val="00BE6866"/>
    <w:rsid w:val="00BE6872"/>
    <w:rsid w:val="00BF1DC3"/>
    <w:rsid w:val="00BF1EE8"/>
    <w:rsid w:val="00BF276E"/>
    <w:rsid w:val="00BF2D20"/>
    <w:rsid w:val="00BF48BE"/>
    <w:rsid w:val="00BF4C92"/>
    <w:rsid w:val="00BF5C17"/>
    <w:rsid w:val="00BF6FF9"/>
    <w:rsid w:val="00BF793C"/>
    <w:rsid w:val="00C00206"/>
    <w:rsid w:val="00C042F3"/>
    <w:rsid w:val="00C043AD"/>
    <w:rsid w:val="00C059B9"/>
    <w:rsid w:val="00C101B3"/>
    <w:rsid w:val="00C10213"/>
    <w:rsid w:val="00C11340"/>
    <w:rsid w:val="00C120B6"/>
    <w:rsid w:val="00C12452"/>
    <w:rsid w:val="00C12703"/>
    <w:rsid w:val="00C17593"/>
    <w:rsid w:val="00C21BEF"/>
    <w:rsid w:val="00C22D88"/>
    <w:rsid w:val="00C22FAF"/>
    <w:rsid w:val="00C236A9"/>
    <w:rsid w:val="00C250B2"/>
    <w:rsid w:val="00C26334"/>
    <w:rsid w:val="00C2648F"/>
    <w:rsid w:val="00C268D4"/>
    <w:rsid w:val="00C26EA6"/>
    <w:rsid w:val="00C3044E"/>
    <w:rsid w:val="00C30FDE"/>
    <w:rsid w:val="00C34644"/>
    <w:rsid w:val="00C36BA3"/>
    <w:rsid w:val="00C37210"/>
    <w:rsid w:val="00C37A6D"/>
    <w:rsid w:val="00C40668"/>
    <w:rsid w:val="00C46936"/>
    <w:rsid w:val="00C50E7D"/>
    <w:rsid w:val="00C526DC"/>
    <w:rsid w:val="00C53895"/>
    <w:rsid w:val="00C542C8"/>
    <w:rsid w:val="00C55203"/>
    <w:rsid w:val="00C55A1C"/>
    <w:rsid w:val="00C562A7"/>
    <w:rsid w:val="00C57DA1"/>
    <w:rsid w:val="00C6359A"/>
    <w:rsid w:val="00C6404C"/>
    <w:rsid w:val="00C64384"/>
    <w:rsid w:val="00C665F1"/>
    <w:rsid w:val="00C66A5C"/>
    <w:rsid w:val="00C67538"/>
    <w:rsid w:val="00C7005D"/>
    <w:rsid w:val="00C72312"/>
    <w:rsid w:val="00C73340"/>
    <w:rsid w:val="00C73CE3"/>
    <w:rsid w:val="00C74193"/>
    <w:rsid w:val="00C756DC"/>
    <w:rsid w:val="00C80AB8"/>
    <w:rsid w:val="00C811FF"/>
    <w:rsid w:val="00C81438"/>
    <w:rsid w:val="00C82FA2"/>
    <w:rsid w:val="00C8395B"/>
    <w:rsid w:val="00C84A8B"/>
    <w:rsid w:val="00C866AD"/>
    <w:rsid w:val="00C87977"/>
    <w:rsid w:val="00C90CA7"/>
    <w:rsid w:val="00C927C7"/>
    <w:rsid w:val="00C93EC8"/>
    <w:rsid w:val="00C94BB4"/>
    <w:rsid w:val="00C95797"/>
    <w:rsid w:val="00C9680B"/>
    <w:rsid w:val="00CA030E"/>
    <w:rsid w:val="00CA05D2"/>
    <w:rsid w:val="00CA1159"/>
    <w:rsid w:val="00CA26EE"/>
    <w:rsid w:val="00CA45AA"/>
    <w:rsid w:val="00CA476F"/>
    <w:rsid w:val="00CA48C8"/>
    <w:rsid w:val="00CA4AF9"/>
    <w:rsid w:val="00CB0EAD"/>
    <w:rsid w:val="00CB40BC"/>
    <w:rsid w:val="00CB424F"/>
    <w:rsid w:val="00CC02D3"/>
    <w:rsid w:val="00CC073E"/>
    <w:rsid w:val="00CC0E1E"/>
    <w:rsid w:val="00CC0FDF"/>
    <w:rsid w:val="00CC3E92"/>
    <w:rsid w:val="00CC447B"/>
    <w:rsid w:val="00CC5D78"/>
    <w:rsid w:val="00CC6381"/>
    <w:rsid w:val="00CC7AA7"/>
    <w:rsid w:val="00CD32EA"/>
    <w:rsid w:val="00CD40A7"/>
    <w:rsid w:val="00CD40FE"/>
    <w:rsid w:val="00CE0D28"/>
    <w:rsid w:val="00CE208F"/>
    <w:rsid w:val="00CE4EE6"/>
    <w:rsid w:val="00CF0FD9"/>
    <w:rsid w:val="00CF2490"/>
    <w:rsid w:val="00CF36DC"/>
    <w:rsid w:val="00CF5935"/>
    <w:rsid w:val="00CF6AA3"/>
    <w:rsid w:val="00D016F6"/>
    <w:rsid w:val="00D0197E"/>
    <w:rsid w:val="00D05786"/>
    <w:rsid w:val="00D061FA"/>
    <w:rsid w:val="00D06990"/>
    <w:rsid w:val="00D101B9"/>
    <w:rsid w:val="00D10A3A"/>
    <w:rsid w:val="00D10A9A"/>
    <w:rsid w:val="00D10F2B"/>
    <w:rsid w:val="00D114E8"/>
    <w:rsid w:val="00D11AD6"/>
    <w:rsid w:val="00D14ABE"/>
    <w:rsid w:val="00D14F7C"/>
    <w:rsid w:val="00D151C0"/>
    <w:rsid w:val="00D15A83"/>
    <w:rsid w:val="00D16407"/>
    <w:rsid w:val="00D16CA4"/>
    <w:rsid w:val="00D1723B"/>
    <w:rsid w:val="00D17FCC"/>
    <w:rsid w:val="00D2122F"/>
    <w:rsid w:val="00D21D0A"/>
    <w:rsid w:val="00D224C6"/>
    <w:rsid w:val="00D232B7"/>
    <w:rsid w:val="00D23B15"/>
    <w:rsid w:val="00D25229"/>
    <w:rsid w:val="00D25C7D"/>
    <w:rsid w:val="00D27991"/>
    <w:rsid w:val="00D303C4"/>
    <w:rsid w:val="00D31289"/>
    <w:rsid w:val="00D32994"/>
    <w:rsid w:val="00D3324E"/>
    <w:rsid w:val="00D36865"/>
    <w:rsid w:val="00D36FDD"/>
    <w:rsid w:val="00D37372"/>
    <w:rsid w:val="00D37F8E"/>
    <w:rsid w:val="00D40705"/>
    <w:rsid w:val="00D4724A"/>
    <w:rsid w:val="00D47C04"/>
    <w:rsid w:val="00D47E44"/>
    <w:rsid w:val="00D50C93"/>
    <w:rsid w:val="00D5496E"/>
    <w:rsid w:val="00D559DE"/>
    <w:rsid w:val="00D56381"/>
    <w:rsid w:val="00D566E6"/>
    <w:rsid w:val="00D56F67"/>
    <w:rsid w:val="00D577F9"/>
    <w:rsid w:val="00D613EE"/>
    <w:rsid w:val="00D6235F"/>
    <w:rsid w:val="00D62381"/>
    <w:rsid w:val="00D644DC"/>
    <w:rsid w:val="00D674F3"/>
    <w:rsid w:val="00D70D54"/>
    <w:rsid w:val="00D70EB9"/>
    <w:rsid w:val="00D712F7"/>
    <w:rsid w:val="00D73E13"/>
    <w:rsid w:val="00D75210"/>
    <w:rsid w:val="00D8028A"/>
    <w:rsid w:val="00D814B7"/>
    <w:rsid w:val="00D81B63"/>
    <w:rsid w:val="00D8256A"/>
    <w:rsid w:val="00D8438A"/>
    <w:rsid w:val="00D84825"/>
    <w:rsid w:val="00D848AB"/>
    <w:rsid w:val="00D8511F"/>
    <w:rsid w:val="00D855BD"/>
    <w:rsid w:val="00D924EF"/>
    <w:rsid w:val="00D92E0A"/>
    <w:rsid w:val="00D932BD"/>
    <w:rsid w:val="00D9586F"/>
    <w:rsid w:val="00D95CA6"/>
    <w:rsid w:val="00D962A3"/>
    <w:rsid w:val="00DA0798"/>
    <w:rsid w:val="00DA147E"/>
    <w:rsid w:val="00DA15E7"/>
    <w:rsid w:val="00DA1A94"/>
    <w:rsid w:val="00DA2ADF"/>
    <w:rsid w:val="00DA2C5B"/>
    <w:rsid w:val="00DA30D4"/>
    <w:rsid w:val="00DA3652"/>
    <w:rsid w:val="00DA4942"/>
    <w:rsid w:val="00DA4E4D"/>
    <w:rsid w:val="00DA4F27"/>
    <w:rsid w:val="00DA63F9"/>
    <w:rsid w:val="00DA6BF2"/>
    <w:rsid w:val="00DB04A9"/>
    <w:rsid w:val="00DB1745"/>
    <w:rsid w:val="00DB1DA2"/>
    <w:rsid w:val="00DB20A3"/>
    <w:rsid w:val="00DB5D7E"/>
    <w:rsid w:val="00DB6956"/>
    <w:rsid w:val="00DB6ABF"/>
    <w:rsid w:val="00DC0802"/>
    <w:rsid w:val="00DC385D"/>
    <w:rsid w:val="00DC40B4"/>
    <w:rsid w:val="00DC4636"/>
    <w:rsid w:val="00DC46A6"/>
    <w:rsid w:val="00DD3B12"/>
    <w:rsid w:val="00DD531D"/>
    <w:rsid w:val="00DD5643"/>
    <w:rsid w:val="00DD6A00"/>
    <w:rsid w:val="00DD75F8"/>
    <w:rsid w:val="00DE03DC"/>
    <w:rsid w:val="00DE0ED5"/>
    <w:rsid w:val="00DE1DB0"/>
    <w:rsid w:val="00DE21C8"/>
    <w:rsid w:val="00DE2905"/>
    <w:rsid w:val="00DE2FDA"/>
    <w:rsid w:val="00DE36CD"/>
    <w:rsid w:val="00DE4185"/>
    <w:rsid w:val="00DE4347"/>
    <w:rsid w:val="00DE560A"/>
    <w:rsid w:val="00DF200E"/>
    <w:rsid w:val="00DF2263"/>
    <w:rsid w:val="00DF2555"/>
    <w:rsid w:val="00DF2DC9"/>
    <w:rsid w:val="00DF33DC"/>
    <w:rsid w:val="00DF42C0"/>
    <w:rsid w:val="00DF6FE0"/>
    <w:rsid w:val="00DF7378"/>
    <w:rsid w:val="00DF73A3"/>
    <w:rsid w:val="00DF7D9F"/>
    <w:rsid w:val="00E00FAB"/>
    <w:rsid w:val="00E010A7"/>
    <w:rsid w:val="00E01499"/>
    <w:rsid w:val="00E046D5"/>
    <w:rsid w:val="00E067C3"/>
    <w:rsid w:val="00E071FF"/>
    <w:rsid w:val="00E07F25"/>
    <w:rsid w:val="00E13A24"/>
    <w:rsid w:val="00E168DE"/>
    <w:rsid w:val="00E21FC8"/>
    <w:rsid w:val="00E22289"/>
    <w:rsid w:val="00E23159"/>
    <w:rsid w:val="00E24237"/>
    <w:rsid w:val="00E26250"/>
    <w:rsid w:val="00E26AE7"/>
    <w:rsid w:val="00E279EA"/>
    <w:rsid w:val="00E3047D"/>
    <w:rsid w:val="00E305C8"/>
    <w:rsid w:val="00E31A64"/>
    <w:rsid w:val="00E33332"/>
    <w:rsid w:val="00E34059"/>
    <w:rsid w:val="00E341DA"/>
    <w:rsid w:val="00E343AB"/>
    <w:rsid w:val="00E42CCE"/>
    <w:rsid w:val="00E473E8"/>
    <w:rsid w:val="00E47A77"/>
    <w:rsid w:val="00E505BA"/>
    <w:rsid w:val="00E5174A"/>
    <w:rsid w:val="00E51CCE"/>
    <w:rsid w:val="00E5247B"/>
    <w:rsid w:val="00E54693"/>
    <w:rsid w:val="00E54E48"/>
    <w:rsid w:val="00E56F42"/>
    <w:rsid w:val="00E57E22"/>
    <w:rsid w:val="00E60A26"/>
    <w:rsid w:val="00E6140C"/>
    <w:rsid w:val="00E61477"/>
    <w:rsid w:val="00E624C8"/>
    <w:rsid w:val="00E63571"/>
    <w:rsid w:val="00E64E8C"/>
    <w:rsid w:val="00E66AFC"/>
    <w:rsid w:val="00E675E6"/>
    <w:rsid w:val="00E67A86"/>
    <w:rsid w:val="00E67F4F"/>
    <w:rsid w:val="00E701BE"/>
    <w:rsid w:val="00E707B2"/>
    <w:rsid w:val="00E70E89"/>
    <w:rsid w:val="00E71651"/>
    <w:rsid w:val="00E71685"/>
    <w:rsid w:val="00E73259"/>
    <w:rsid w:val="00E74ECA"/>
    <w:rsid w:val="00E75020"/>
    <w:rsid w:val="00E7528A"/>
    <w:rsid w:val="00E76526"/>
    <w:rsid w:val="00E8226A"/>
    <w:rsid w:val="00E82F9E"/>
    <w:rsid w:val="00E83A19"/>
    <w:rsid w:val="00E84475"/>
    <w:rsid w:val="00E854DE"/>
    <w:rsid w:val="00E92543"/>
    <w:rsid w:val="00E92579"/>
    <w:rsid w:val="00E93EE7"/>
    <w:rsid w:val="00E93F40"/>
    <w:rsid w:val="00E9479E"/>
    <w:rsid w:val="00E94E3F"/>
    <w:rsid w:val="00E962A2"/>
    <w:rsid w:val="00E9676B"/>
    <w:rsid w:val="00EA052D"/>
    <w:rsid w:val="00EA0E21"/>
    <w:rsid w:val="00EA1284"/>
    <w:rsid w:val="00EA2DBF"/>
    <w:rsid w:val="00EA2F05"/>
    <w:rsid w:val="00EA2FD9"/>
    <w:rsid w:val="00EA4B3D"/>
    <w:rsid w:val="00EA4BCC"/>
    <w:rsid w:val="00EA5414"/>
    <w:rsid w:val="00EB2093"/>
    <w:rsid w:val="00EB37DB"/>
    <w:rsid w:val="00EB4E8B"/>
    <w:rsid w:val="00EB6255"/>
    <w:rsid w:val="00EC2706"/>
    <w:rsid w:val="00EC34C9"/>
    <w:rsid w:val="00EC4B91"/>
    <w:rsid w:val="00EC4DCA"/>
    <w:rsid w:val="00EC55A0"/>
    <w:rsid w:val="00EC56C8"/>
    <w:rsid w:val="00EC6080"/>
    <w:rsid w:val="00EC6E8F"/>
    <w:rsid w:val="00ED0D54"/>
    <w:rsid w:val="00ED1F42"/>
    <w:rsid w:val="00ED2DA4"/>
    <w:rsid w:val="00ED7AB7"/>
    <w:rsid w:val="00EE0395"/>
    <w:rsid w:val="00EE1298"/>
    <w:rsid w:val="00EE15B4"/>
    <w:rsid w:val="00EE1CF9"/>
    <w:rsid w:val="00EE2657"/>
    <w:rsid w:val="00EE2B5E"/>
    <w:rsid w:val="00EE3C87"/>
    <w:rsid w:val="00EE3D7F"/>
    <w:rsid w:val="00EE430E"/>
    <w:rsid w:val="00EE53BC"/>
    <w:rsid w:val="00EE6D55"/>
    <w:rsid w:val="00EE7B0E"/>
    <w:rsid w:val="00EF04B5"/>
    <w:rsid w:val="00EF0ADF"/>
    <w:rsid w:val="00EF10CF"/>
    <w:rsid w:val="00EF2B9B"/>
    <w:rsid w:val="00EF2D32"/>
    <w:rsid w:val="00EF35BE"/>
    <w:rsid w:val="00EF4854"/>
    <w:rsid w:val="00EF6C80"/>
    <w:rsid w:val="00EF75D6"/>
    <w:rsid w:val="00EF79B4"/>
    <w:rsid w:val="00F0041D"/>
    <w:rsid w:val="00F004D2"/>
    <w:rsid w:val="00F0125D"/>
    <w:rsid w:val="00F02024"/>
    <w:rsid w:val="00F04254"/>
    <w:rsid w:val="00F05978"/>
    <w:rsid w:val="00F059C0"/>
    <w:rsid w:val="00F059CD"/>
    <w:rsid w:val="00F0643A"/>
    <w:rsid w:val="00F06F15"/>
    <w:rsid w:val="00F118E9"/>
    <w:rsid w:val="00F1235A"/>
    <w:rsid w:val="00F139C7"/>
    <w:rsid w:val="00F13DFE"/>
    <w:rsid w:val="00F20BD2"/>
    <w:rsid w:val="00F21143"/>
    <w:rsid w:val="00F2218F"/>
    <w:rsid w:val="00F229AB"/>
    <w:rsid w:val="00F23A31"/>
    <w:rsid w:val="00F25D54"/>
    <w:rsid w:val="00F26952"/>
    <w:rsid w:val="00F27892"/>
    <w:rsid w:val="00F30BF1"/>
    <w:rsid w:val="00F31DB9"/>
    <w:rsid w:val="00F32075"/>
    <w:rsid w:val="00F32569"/>
    <w:rsid w:val="00F330F7"/>
    <w:rsid w:val="00F33307"/>
    <w:rsid w:val="00F33A1F"/>
    <w:rsid w:val="00F344E2"/>
    <w:rsid w:val="00F35A6F"/>
    <w:rsid w:val="00F35F74"/>
    <w:rsid w:val="00F3779B"/>
    <w:rsid w:val="00F41319"/>
    <w:rsid w:val="00F435EC"/>
    <w:rsid w:val="00F43EDB"/>
    <w:rsid w:val="00F445AC"/>
    <w:rsid w:val="00F45794"/>
    <w:rsid w:val="00F51DCB"/>
    <w:rsid w:val="00F5426D"/>
    <w:rsid w:val="00F54335"/>
    <w:rsid w:val="00F5440A"/>
    <w:rsid w:val="00F54FCC"/>
    <w:rsid w:val="00F55E3D"/>
    <w:rsid w:val="00F5639A"/>
    <w:rsid w:val="00F56D9C"/>
    <w:rsid w:val="00F601F3"/>
    <w:rsid w:val="00F6038A"/>
    <w:rsid w:val="00F604DD"/>
    <w:rsid w:val="00F609D0"/>
    <w:rsid w:val="00F6153D"/>
    <w:rsid w:val="00F62DB7"/>
    <w:rsid w:val="00F63427"/>
    <w:rsid w:val="00F64585"/>
    <w:rsid w:val="00F646F9"/>
    <w:rsid w:val="00F649BE"/>
    <w:rsid w:val="00F67ABF"/>
    <w:rsid w:val="00F703D2"/>
    <w:rsid w:val="00F71241"/>
    <w:rsid w:val="00F71449"/>
    <w:rsid w:val="00F73AA5"/>
    <w:rsid w:val="00F77D33"/>
    <w:rsid w:val="00F80376"/>
    <w:rsid w:val="00F821F0"/>
    <w:rsid w:val="00F82890"/>
    <w:rsid w:val="00F836AE"/>
    <w:rsid w:val="00F8731A"/>
    <w:rsid w:val="00F87BB8"/>
    <w:rsid w:val="00F9059D"/>
    <w:rsid w:val="00F90EC3"/>
    <w:rsid w:val="00F90FA0"/>
    <w:rsid w:val="00F91C63"/>
    <w:rsid w:val="00F949F4"/>
    <w:rsid w:val="00F94A90"/>
    <w:rsid w:val="00F96639"/>
    <w:rsid w:val="00F9713D"/>
    <w:rsid w:val="00F975F9"/>
    <w:rsid w:val="00F97CAF"/>
    <w:rsid w:val="00FA10F7"/>
    <w:rsid w:val="00FA1A42"/>
    <w:rsid w:val="00FA2C8C"/>
    <w:rsid w:val="00FA6D40"/>
    <w:rsid w:val="00FB0092"/>
    <w:rsid w:val="00FB0146"/>
    <w:rsid w:val="00FB0A8C"/>
    <w:rsid w:val="00FB3068"/>
    <w:rsid w:val="00FB380F"/>
    <w:rsid w:val="00FB5362"/>
    <w:rsid w:val="00FB5B0A"/>
    <w:rsid w:val="00FB704C"/>
    <w:rsid w:val="00FC0A83"/>
    <w:rsid w:val="00FC10E9"/>
    <w:rsid w:val="00FC19A9"/>
    <w:rsid w:val="00FC1C5C"/>
    <w:rsid w:val="00FC72C9"/>
    <w:rsid w:val="00FD0120"/>
    <w:rsid w:val="00FD214A"/>
    <w:rsid w:val="00FD45D4"/>
    <w:rsid w:val="00FD4D62"/>
    <w:rsid w:val="00FD4E95"/>
    <w:rsid w:val="00FD6CD5"/>
    <w:rsid w:val="00FD7748"/>
    <w:rsid w:val="00FE23EE"/>
    <w:rsid w:val="00FE3740"/>
    <w:rsid w:val="00FE3BD4"/>
    <w:rsid w:val="00FE4866"/>
    <w:rsid w:val="00FF3FE9"/>
    <w:rsid w:val="00FF5E18"/>
    <w:rsid w:val="00FF63B5"/>
    <w:rsid w:val="00FF7A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76E8409"/>
  <w15:chartTrackingRefBased/>
  <w15:docId w15:val="{21710B75-920C-4304-82D9-AB3B87C87C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bidi/>
        <w:spacing w:line="360" w:lineRule="auto"/>
        <w:ind w:left="4888" w:hanging="4888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1EE1"/>
    <w:pPr>
      <w:spacing w:after="120"/>
      <w:ind w:left="0" w:firstLine="0"/>
    </w:pPr>
    <w:rPr>
      <w:rFonts w:ascii="David" w:hAnsi="David" w:cs="David"/>
      <w:sz w:val="24"/>
      <w:szCs w:val="24"/>
      <w:lang w:bidi="he-IL"/>
    </w:rPr>
  </w:style>
  <w:style w:type="paragraph" w:styleId="1">
    <w:name w:val="heading 1"/>
    <w:basedOn w:val="a"/>
    <w:next w:val="a"/>
    <w:link w:val="10"/>
    <w:uiPriority w:val="9"/>
    <w:qFormat/>
    <w:rsid w:val="0087475C"/>
    <w:pPr>
      <w:keepNext/>
      <w:keepLines/>
      <w:numPr>
        <w:numId w:val="12"/>
      </w:numPr>
      <w:spacing w:before="240" w:after="0" w:line="480" w:lineRule="auto"/>
      <w:outlineLvl w:val="0"/>
    </w:pPr>
    <w:rPr>
      <w:rFonts w:eastAsiaTheme="majorEastAsia"/>
      <w:bCs/>
      <w:sz w:val="32"/>
      <w:szCs w:val="32"/>
    </w:rPr>
  </w:style>
  <w:style w:type="paragraph" w:styleId="2">
    <w:name w:val="heading 2"/>
    <w:basedOn w:val="1"/>
    <w:next w:val="a"/>
    <w:link w:val="20"/>
    <w:uiPriority w:val="9"/>
    <w:unhideWhenUsed/>
    <w:qFormat/>
    <w:rsid w:val="002A5044"/>
    <w:pPr>
      <w:numPr>
        <w:ilvl w:val="1"/>
      </w:numPr>
      <w:spacing w:line="360" w:lineRule="auto"/>
      <w:outlineLvl w:val="1"/>
    </w:pPr>
    <w:rPr>
      <w:b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EF2D32"/>
    <w:pPr>
      <w:keepNext/>
      <w:keepLines/>
      <w:numPr>
        <w:ilvl w:val="2"/>
        <w:numId w:val="12"/>
      </w:numPr>
      <w:spacing w:before="240" w:after="0" w:line="480" w:lineRule="auto"/>
      <w:outlineLvl w:val="2"/>
    </w:pPr>
    <w:rPr>
      <w:rFonts w:eastAsiaTheme="majorEastAsia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392447"/>
    <w:pPr>
      <w:keepNext/>
      <w:keepLines/>
      <w:numPr>
        <w:ilvl w:val="3"/>
        <w:numId w:val="12"/>
      </w:numPr>
      <w:spacing w:before="40" w:after="240"/>
      <w:ind w:left="1037"/>
      <w:outlineLvl w:val="3"/>
    </w:pPr>
    <w:rPr>
      <w:rFonts w:eastAsiaTheme="majorEastAsia"/>
      <w:b/>
      <w:bCs/>
      <w:i/>
      <w:i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42DD"/>
    <w:pPr>
      <w:ind w:left="720"/>
      <w:contextualSpacing/>
    </w:pPr>
  </w:style>
  <w:style w:type="table" w:customStyle="1" w:styleId="ListTable6Colorful1">
    <w:name w:val="List Table 6 Colorful1"/>
    <w:basedOn w:val="a1"/>
    <w:uiPriority w:val="51"/>
    <w:rsid w:val="00E8226A"/>
    <w:pPr>
      <w:bidi w:val="0"/>
      <w:spacing w:line="240" w:lineRule="auto"/>
      <w:ind w:left="0" w:firstLine="0"/>
      <w:jc w:val="left"/>
    </w:pPr>
    <w:rPr>
      <w:color w:val="000000" w:themeColor="text1"/>
      <w:lang w:bidi="he-IL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4">
    <w:name w:val="caption"/>
    <w:basedOn w:val="a"/>
    <w:next w:val="a"/>
    <w:link w:val="a5"/>
    <w:uiPriority w:val="35"/>
    <w:unhideWhenUsed/>
    <w:qFormat/>
    <w:rsid w:val="001B7D65"/>
    <w:pPr>
      <w:spacing w:after="200" w:line="240" w:lineRule="auto"/>
      <w:jc w:val="center"/>
    </w:pPr>
    <w:rPr>
      <w:b/>
      <w:bCs/>
      <w:sz w:val="18"/>
      <w:szCs w:val="18"/>
    </w:rPr>
  </w:style>
  <w:style w:type="paragraph" w:styleId="a6">
    <w:name w:val="table of figures"/>
    <w:basedOn w:val="a"/>
    <w:next w:val="a"/>
    <w:uiPriority w:val="99"/>
    <w:unhideWhenUsed/>
    <w:rsid w:val="001E4ED1"/>
    <w:pPr>
      <w:spacing w:after="0"/>
    </w:pPr>
  </w:style>
  <w:style w:type="character" w:styleId="Hyperlink">
    <w:name w:val="Hyperlink"/>
    <w:basedOn w:val="a0"/>
    <w:uiPriority w:val="99"/>
    <w:unhideWhenUsed/>
    <w:rsid w:val="001E4ED1"/>
    <w:rPr>
      <w:color w:val="0563C1" w:themeColor="hyperlink"/>
      <w:u w:val="single"/>
    </w:rPr>
  </w:style>
  <w:style w:type="numbering" w:customStyle="1" w:styleId="Style1">
    <w:name w:val="Style1"/>
    <w:uiPriority w:val="99"/>
    <w:rsid w:val="000C23CF"/>
    <w:pPr>
      <w:numPr>
        <w:numId w:val="9"/>
      </w:numPr>
    </w:pPr>
  </w:style>
  <w:style w:type="paragraph" w:styleId="NormalWeb">
    <w:name w:val="Normal (Web)"/>
    <w:basedOn w:val="a"/>
    <w:uiPriority w:val="99"/>
    <w:semiHidden/>
    <w:unhideWhenUsed/>
    <w:rsid w:val="00207FEA"/>
    <w:pPr>
      <w:bidi w:val="0"/>
      <w:spacing w:before="100" w:beforeAutospacing="1" w:after="100" w:afterAutospacing="1" w:line="240" w:lineRule="auto"/>
    </w:pPr>
    <w:rPr>
      <w:rFonts w:eastAsiaTheme="minorEastAsia" w:cs="Times New Roman"/>
    </w:rPr>
  </w:style>
  <w:style w:type="character" w:customStyle="1" w:styleId="10">
    <w:name w:val="כותרת 1 תו"/>
    <w:basedOn w:val="a0"/>
    <w:link w:val="1"/>
    <w:uiPriority w:val="9"/>
    <w:rsid w:val="0087475C"/>
    <w:rPr>
      <w:rFonts w:ascii="Times New Roman" w:eastAsiaTheme="majorEastAsia" w:hAnsi="Times New Roman" w:cs="David"/>
      <w:bCs/>
      <w:sz w:val="32"/>
      <w:szCs w:val="32"/>
      <w:lang w:bidi="he-IL"/>
    </w:rPr>
  </w:style>
  <w:style w:type="paragraph" w:styleId="a7">
    <w:name w:val="TOC Heading"/>
    <w:basedOn w:val="1"/>
    <w:next w:val="a"/>
    <w:uiPriority w:val="39"/>
    <w:unhideWhenUsed/>
    <w:qFormat/>
    <w:rsid w:val="00B432B1"/>
    <w:pPr>
      <w:outlineLvl w:val="9"/>
    </w:pPr>
    <w:rPr>
      <w:rtl/>
      <w:cs/>
    </w:rPr>
  </w:style>
  <w:style w:type="paragraph" w:styleId="TOC2">
    <w:name w:val="toc 2"/>
    <w:basedOn w:val="a"/>
    <w:next w:val="a"/>
    <w:autoRedefine/>
    <w:uiPriority w:val="39"/>
    <w:unhideWhenUsed/>
    <w:rsid w:val="00B432B1"/>
    <w:pPr>
      <w:spacing w:after="100"/>
      <w:ind w:left="220"/>
    </w:pPr>
    <w:rPr>
      <w:rFonts w:eastAsiaTheme="minorEastAsia" w:cs="Times New Roman"/>
      <w:rtl/>
      <w:cs/>
    </w:rPr>
  </w:style>
  <w:style w:type="paragraph" w:styleId="TOC1">
    <w:name w:val="toc 1"/>
    <w:basedOn w:val="a"/>
    <w:next w:val="a"/>
    <w:autoRedefine/>
    <w:uiPriority w:val="39"/>
    <w:unhideWhenUsed/>
    <w:rsid w:val="00A408E4"/>
    <w:pPr>
      <w:tabs>
        <w:tab w:val="left" w:pos="660"/>
        <w:tab w:val="right" w:leader="dot" w:pos="8624"/>
      </w:tabs>
      <w:spacing w:after="100"/>
    </w:pPr>
    <w:rPr>
      <w:rFonts w:eastAsiaTheme="minorEastAsia" w:cs="Times New Roman"/>
      <w:rtl/>
      <w:cs/>
    </w:rPr>
  </w:style>
  <w:style w:type="paragraph" w:styleId="TOC3">
    <w:name w:val="toc 3"/>
    <w:basedOn w:val="a"/>
    <w:next w:val="a"/>
    <w:autoRedefine/>
    <w:uiPriority w:val="39"/>
    <w:unhideWhenUsed/>
    <w:rsid w:val="00B432B1"/>
    <w:pPr>
      <w:spacing w:after="100"/>
      <w:ind w:left="440"/>
    </w:pPr>
    <w:rPr>
      <w:rFonts w:eastAsiaTheme="minorEastAsia" w:cs="Times New Roman"/>
      <w:rtl/>
      <w:cs/>
    </w:rPr>
  </w:style>
  <w:style w:type="paragraph" w:styleId="a8">
    <w:name w:val="Balloon Text"/>
    <w:basedOn w:val="a"/>
    <w:link w:val="a9"/>
    <w:uiPriority w:val="99"/>
    <w:semiHidden/>
    <w:unhideWhenUsed/>
    <w:rsid w:val="00B432B1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9">
    <w:name w:val="טקסט בלונים תו"/>
    <w:basedOn w:val="a0"/>
    <w:link w:val="a8"/>
    <w:uiPriority w:val="99"/>
    <w:semiHidden/>
    <w:rsid w:val="00B432B1"/>
    <w:rPr>
      <w:rFonts w:ascii="Tahoma" w:hAnsi="Tahoma" w:cs="Tahoma"/>
      <w:sz w:val="18"/>
      <w:szCs w:val="18"/>
      <w:lang w:bidi="he-IL"/>
    </w:rPr>
  </w:style>
  <w:style w:type="paragraph" w:styleId="aa">
    <w:name w:val="header"/>
    <w:basedOn w:val="a"/>
    <w:link w:val="ab"/>
    <w:uiPriority w:val="99"/>
    <w:unhideWhenUsed/>
    <w:rsid w:val="00D825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b">
    <w:name w:val="כותרת עליונה תו"/>
    <w:basedOn w:val="a0"/>
    <w:link w:val="aa"/>
    <w:uiPriority w:val="99"/>
    <w:rsid w:val="00D8256A"/>
    <w:rPr>
      <w:lang w:bidi="he-IL"/>
    </w:rPr>
  </w:style>
  <w:style w:type="paragraph" w:styleId="ac">
    <w:name w:val="footer"/>
    <w:basedOn w:val="a"/>
    <w:link w:val="ad"/>
    <w:uiPriority w:val="99"/>
    <w:unhideWhenUsed/>
    <w:rsid w:val="00D825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d">
    <w:name w:val="כותרת תחתונה תו"/>
    <w:basedOn w:val="a0"/>
    <w:link w:val="ac"/>
    <w:uiPriority w:val="99"/>
    <w:rsid w:val="00D8256A"/>
    <w:rPr>
      <w:lang w:bidi="he-IL"/>
    </w:rPr>
  </w:style>
  <w:style w:type="character" w:customStyle="1" w:styleId="20">
    <w:name w:val="כותרת 2 תו"/>
    <w:basedOn w:val="a0"/>
    <w:link w:val="2"/>
    <w:uiPriority w:val="9"/>
    <w:rsid w:val="002A5044"/>
    <w:rPr>
      <w:rFonts w:ascii="Times New Roman" w:eastAsiaTheme="majorEastAsia" w:hAnsi="Times New Roman" w:cs="David"/>
      <w:b/>
      <w:bCs/>
      <w:sz w:val="28"/>
      <w:szCs w:val="28"/>
      <w:lang w:bidi="he-IL"/>
    </w:rPr>
  </w:style>
  <w:style w:type="character" w:customStyle="1" w:styleId="30">
    <w:name w:val="כותרת 3 תו"/>
    <w:basedOn w:val="a0"/>
    <w:link w:val="3"/>
    <w:uiPriority w:val="9"/>
    <w:rsid w:val="00EF2D32"/>
    <w:rPr>
      <w:rFonts w:ascii="David" w:eastAsiaTheme="majorEastAsia" w:hAnsi="David" w:cs="David"/>
      <w:b/>
      <w:bCs/>
      <w:sz w:val="24"/>
      <w:szCs w:val="24"/>
      <w:lang w:bidi="he-IL"/>
    </w:rPr>
  </w:style>
  <w:style w:type="numbering" w:customStyle="1" w:styleId="Style2">
    <w:name w:val="Style2"/>
    <w:uiPriority w:val="99"/>
    <w:rsid w:val="00613DF2"/>
    <w:pPr>
      <w:numPr>
        <w:numId w:val="17"/>
      </w:numPr>
    </w:pPr>
  </w:style>
  <w:style w:type="character" w:customStyle="1" w:styleId="40">
    <w:name w:val="כותרת 4 תו"/>
    <w:basedOn w:val="a0"/>
    <w:link w:val="4"/>
    <w:uiPriority w:val="9"/>
    <w:rsid w:val="00392447"/>
    <w:rPr>
      <w:rFonts w:ascii="Times New Roman" w:eastAsiaTheme="majorEastAsia" w:hAnsi="Times New Roman" w:cs="David"/>
      <w:b/>
      <w:bCs/>
      <w:i/>
      <w:iCs/>
      <w:sz w:val="24"/>
      <w:szCs w:val="24"/>
      <w:u w:val="single"/>
      <w:lang w:bidi="he-IL"/>
    </w:rPr>
  </w:style>
  <w:style w:type="table" w:styleId="ae">
    <w:name w:val="Table Grid"/>
    <w:basedOn w:val="a1"/>
    <w:uiPriority w:val="39"/>
    <w:rsid w:val="001273A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1"/>
    <w:uiPriority w:val="42"/>
    <w:rsid w:val="001273AC"/>
    <w:pPr>
      <w:spacing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0"/>
    <w:rsid w:val="00050A93"/>
    <w:pPr>
      <w:tabs>
        <w:tab w:val="center" w:pos="4680"/>
        <w:tab w:val="right" w:pos="9360"/>
      </w:tabs>
    </w:pPr>
  </w:style>
  <w:style w:type="character" w:customStyle="1" w:styleId="MTDisplayEquation0">
    <w:name w:val="MTDisplayEquation תו"/>
    <w:basedOn w:val="a0"/>
    <w:link w:val="MTDisplayEquation"/>
    <w:rsid w:val="00050A93"/>
    <w:rPr>
      <w:rFonts w:ascii="David" w:hAnsi="David" w:cs="David"/>
      <w:sz w:val="24"/>
      <w:szCs w:val="24"/>
      <w:lang w:bidi="he-IL"/>
    </w:rPr>
  </w:style>
  <w:style w:type="paragraph" w:styleId="af">
    <w:name w:val="No Spacing"/>
    <w:uiPriority w:val="1"/>
    <w:qFormat/>
    <w:rsid w:val="0034699B"/>
    <w:pPr>
      <w:spacing w:line="240" w:lineRule="auto"/>
      <w:ind w:left="0" w:firstLine="0"/>
    </w:pPr>
    <w:rPr>
      <w:rFonts w:ascii="Times New Roman" w:hAnsi="Times New Roman" w:cs="David"/>
      <w:sz w:val="24"/>
      <w:szCs w:val="24"/>
      <w:lang w:bidi="he-IL"/>
    </w:rPr>
  </w:style>
  <w:style w:type="paragraph" w:customStyle="1" w:styleId="af0">
    <w:name w:val="טבלאות"/>
    <w:basedOn w:val="a"/>
    <w:qFormat/>
    <w:rsid w:val="00E74ECA"/>
    <w:pPr>
      <w:spacing w:after="0" w:line="240" w:lineRule="auto"/>
      <w:jc w:val="center"/>
    </w:pPr>
    <w:rPr>
      <w:rFonts w:asciiTheme="majorBidi" w:hAnsiTheme="majorBidi"/>
    </w:rPr>
  </w:style>
  <w:style w:type="paragraph" w:customStyle="1" w:styleId="af1">
    <w:name w:val="כיתוב טבלה"/>
    <w:basedOn w:val="a4"/>
    <w:link w:val="af2"/>
    <w:qFormat/>
    <w:rsid w:val="00FB704C"/>
    <w:pPr>
      <w:keepNext/>
      <w:jc w:val="left"/>
    </w:pPr>
    <w:rPr>
      <w:rFonts w:asciiTheme="majorBidi" w:hAnsiTheme="majorBidi"/>
      <w:bCs w:val="0"/>
      <w:i/>
      <w:sz w:val="24"/>
      <w:szCs w:val="24"/>
      <w:u w:val="single"/>
    </w:rPr>
  </w:style>
  <w:style w:type="character" w:customStyle="1" w:styleId="af2">
    <w:name w:val="כיתוב טבלה תו"/>
    <w:basedOn w:val="a0"/>
    <w:link w:val="af1"/>
    <w:rsid w:val="00FB704C"/>
    <w:rPr>
      <w:rFonts w:asciiTheme="majorBidi" w:hAnsiTheme="majorBidi" w:cs="David"/>
      <w:sz w:val="24"/>
      <w:szCs w:val="24"/>
      <w:u w:val="single"/>
      <w:lang w:bidi="he-IL"/>
    </w:rPr>
  </w:style>
  <w:style w:type="character" w:customStyle="1" w:styleId="a5">
    <w:name w:val="כיתוב תו"/>
    <w:basedOn w:val="a0"/>
    <w:link w:val="a4"/>
    <w:uiPriority w:val="35"/>
    <w:rsid w:val="001B7D65"/>
    <w:rPr>
      <w:rFonts w:ascii="Times New Roman" w:hAnsi="Times New Roman" w:cs="David"/>
      <w:b/>
      <w:bCs/>
      <w:sz w:val="18"/>
      <w:szCs w:val="18"/>
      <w:lang w:bidi="he-IL"/>
    </w:rPr>
  </w:style>
  <w:style w:type="paragraph" w:styleId="af3">
    <w:name w:val="Bibliography"/>
    <w:basedOn w:val="a"/>
    <w:next w:val="a"/>
    <w:uiPriority w:val="37"/>
    <w:unhideWhenUsed/>
    <w:rsid w:val="000B6092"/>
  </w:style>
  <w:style w:type="character" w:styleId="af4">
    <w:name w:val="Placeholder Text"/>
    <w:basedOn w:val="a0"/>
    <w:uiPriority w:val="99"/>
    <w:semiHidden/>
    <w:rsid w:val="00EE3D7F"/>
    <w:rPr>
      <w:color w:val="808080"/>
    </w:rPr>
  </w:style>
  <w:style w:type="paragraph" w:customStyle="1" w:styleId="af5">
    <w:name w:val="מספור משוואות"/>
    <w:basedOn w:val="MTDisplayEquation"/>
    <w:link w:val="af6"/>
    <w:qFormat/>
    <w:rsid w:val="00C10213"/>
    <w:rPr>
      <w:rFonts w:cs="Times New Roman"/>
    </w:rPr>
  </w:style>
  <w:style w:type="character" w:customStyle="1" w:styleId="af6">
    <w:name w:val="מספור משוואות תו"/>
    <w:basedOn w:val="a0"/>
    <w:link w:val="af5"/>
    <w:rsid w:val="00C10213"/>
    <w:rPr>
      <w:rFonts w:ascii="David" w:hAnsi="David" w:cs="Times New Roman"/>
      <w:sz w:val="24"/>
      <w:szCs w:val="24"/>
      <w:lang w:bidi="he-IL"/>
    </w:rPr>
  </w:style>
  <w:style w:type="character" w:customStyle="1" w:styleId="MTEquationSection">
    <w:name w:val="MTEquationSection"/>
    <w:basedOn w:val="a0"/>
    <w:rsid w:val="001E3B56"/>
    <w:rPr>
      <w:rFonts w:ascii="David" w:hAnsi="David"/>
      <w:b/>
      <w:bCs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687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30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10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490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435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85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7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7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2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0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9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6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1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7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4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3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17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7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4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8.wmf"/><Relationship Id="rId138" Type="http://schemas.openxmlformats.org/officeDocument/2006/relationships/image" Target="media/image660.jpeg"/><Relationship Id="rId159" Type="http://schemas.openxmlformats.org/officeDocument/2006/relationships/image" Target="media/image80.wmf"/><Relationship Id="rId170" Type="http://schemas.openxmlformats.org/officeDocument/2006/relationships/oleObject" Target="embeddings/oleObject69.bin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6.bin"/><Relationship Id="rId107" Type="http://schemas.openxmlformats.org/officeDocument/2006/relationships/image" Target="media/image52.wmf"/><Relationship Id="rId11" Type="http://schemas.openxmlformats.org/officeDocument/2006/relationships/image" Target="media/image1.png"/><Relationship Id="rId32" Type="http://schemas.openxmlformats.org/officeDocument/2006/relationships/image" Target="media/image13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image" Target="media/image64.jpeg"/><Relationship Id="rId149" Type="http://schemas.openxmlformats.org/officeDocument/2006/relationships/image" Target="media/image76.jpeg"/><Relationship Id="rId5" Type="http://schemas.openxmlformats.org/officeDocument/2006/relationships/numbering" Target="numbering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64.bin"/><Relationship Id="rId181" Type="http://schemas.openxmlformats.org/officeDocument/2006/relationships/image" Target="media/image9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9.wmf"/><Relationship Id="rId118" Type="http://schemas.openxmlformats.org/officeDocument/2006/relationships/image" Target="media/image58.jpeg"/><Relationship Id="rId139" Type="http://schemas.openxmlformats.org/officeDocument/2006/relationships/image" Target="media/image670.jpeg"/><Relationship Id="rId85" Type="http://schemas.openxmlformats.org/officeDocument/2006/relationships/oleObject" Target="embeddings/oleObject37.bin"/><Relationship Id="rId150" Type="http://schemas.openxmlformats.org/officeDocument/2006/relationships/image" Target="media/image77.jpeg"/><Relationship Id="rId171" Type="http://schemas.openxmlformats.org/officeDocument/2006/relationships/image" Target="media/image86.wmf"/><Relationship Id="rId192" Type="http://schemas.openxmlformats.org/officeDocument/2006/relationships/image" Target="media/image98.wmf"/><Relationship Id="rId206" Type="http://schemas.openxmlformats.org/officeDocument/2006/relationships/image" Target="media/image104.jpeg"/><Relationship Id="rId12" Type="http://schemas.openxmlformats.org/officeDocument/2006/relationships/image" Target="media/image2.gi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4.wmf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75.bin"/><Relationship Id="rId6" Type="http://schemas.openxmlformats.org/officeDocument/2006/relationships/styles" Target="styles.xml"/><Relationship Id="rId23" Type="http://schemas.openxmlformats.org/officeDocument/2006/relationships/oleObject" Target="embeddings/oleObject5.bin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50.jpeg"/><Relationship Id="rId172" Type="http://schemas.openxmlformats.org/officeDocument/2006/relationships/oleObject" Target="embeddings/oleObject70.bin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7.bin"/><Relationship Id="rId13" Type="http://schemas.openxmlformats.org/officeDocument/2006/relationships/image" Target="media/image3.wmf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58.bin"/><Relationship Id="rId7" Type="http://schemas.openxmlformats.org/officeDocument/2006/relationships/settings" Target="settings.xml"/><Relationship Id="rId162" Type="http://schemas.openxmlformats.org/officeDocument/2006/relationships/oleObject" Target="embeddings/oleObject65.bin"/><Relationship Id="rId183" Type="http://schemas.openxmlformats.org/officeDocument/2006/relationships/image" Target="media/image9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5.jpeg"/><Relationship Id="rId152" Type="http://schemas.openxmlformats.org/officeDocument/2006/relationships/image" Target="media/image760.jpeg"/><Relationship Id="rId173" Type="http://schemas.openxmlformats.org/officeDocument/2006/relationships/image" Target="media/image87.wmf"/><Relationship Id="rId194" Type="http://schemas.openxmlformats.org/officeDocument/2006/relationships/image" Target="media/image99.jpeg"/><Relationship Id="rId208" Type="http://schemas.openxmlformats.org/officeDocument/2006/relationships/oleObject" Target="embeddings/oleObject88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png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4.jpeg"/><Relationship Id="rId168" Type="http://schemas.openxmlformats.org/officeDocument/2006/relationships/oleObject" Target="embeddings/oleObject68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image" Target="media/image60.jpeg"/><Relationship Id="rId142" Type="http://schemas.openxmlformats.org/officeDocument/2006/relationships/oleObject" Target="embeddings/oleObject59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96.png"/><Relationship Id="rId3" Type="http://schemas.openxmlformats.org/officeDocument/2006/relationships/customXml" Target="../customXml/item3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7.wmf"/><Relationship Id="rId137" Type="http://schemas.openxmlformats.org/officeDocument/2006/relationships/image" Target="media/image650.jpeg"/><Relationship Id="rId158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4.wmf"/><Relationship Id="rId132" Type="http://schemas.openxmlformats.org/officeDocument/2006/relationships/image" Target="media/image66.wmf"/><Relationship Id="rId153" Type="http://schemas.openxmlformats.org/officeDocument/2006/relationships/image" Target="media/image770.jpeg"/><Relationship Id="rId174" Type="http://schemas.openxmlformats.org/officeDocument/2006/relationships/oleObject" Target="embeddings/oleObject71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80.bin"/><Relationship Id="rId209" Type="http://schemas.openxmlformats.org/officeDocument/2006/relationships/image" Target="media/image105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85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4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7.jpeg"/><Relationship Id="rId122" Type="http://schemas.openxmlformats.org/officeDocument/2006/relationships/image" Target="media/image61.wmf"/><Relationship Id="rId143" Type="http://schemas.openxmlformats.org/officeDocument/2006/relationships/image" Target="media/image71.jpeg"/><Relationship Id="rId148" Type="http://schemas.openxmlformats.org/officeDocument/2006/relationships/image" Target="media/image75.jpeg"/><Relationship Id="rId164" Type="http://schemas.openxmlformats.org/officeDocument/2006/relationships/oleObject" Target="embeddings/oleObject66.bin"/><Relationship Id="rId169" Type="http://schemas.openxmlformats.org/officeDocument/2006/relationships/image" Target="media/image85.wmf"/><Relationship Id="rId185" Type="http://schemas.openxmlformats.org/officeDocument/2006/relationships/image" Target="media/image93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74.bin"/><Relationship Id="rId210" Type="http://schemas.openxmlformats.org/officeDocument/2006/relationships/oleObject" Target="embeddings/oleObject89.bin"/><Relationship Id="rId215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81.bin"/><Relationship Id="rId200" Type="http://schemas.openxmlformats.org/officeDocument/2006/relationships/image" Target="media/image102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jpeg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90" Type="http://schemas.openxmlformats.org/officeDocument/2006/relationships/image" Target="media/image41.wmf"/><Relationship Id="rId165" Type="http://schemas.openxmlformats.org/officeDocument/2006/relationships/image" Target="media/image83.wmf"/><Relationship Id="rId186" Type="http://schemas.openxmlformats.org/officeDocument/2006/relationships/image" Target="media/image94.png"/><Relationship Id="rId211" Type="http://schemas.openxmlformats.org/officeDocument/2006/relationships/image" Target="media/image106.wmf"/><Relationship Id="rId27" Type="http://schemas.openxmlformats.org/officeDocument/2006/relationships/oleObject" Target="embeddings/oleObject7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5.jpeg"/><Relationship Id="rId134" Type="http://schemas.openxmlformats.org/officeDocument/2006/relationships/image" Target="media/image67.jpeg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0.wmf"/><Relationship Id="rId201" Type="http://schemas.openxmlformats.org/officeDocument/2006/relationships/oleObject" Target="embeddings/oleObject83.bin"/><Relationship Id="rId17" Type="http://schemas.openxmlformats.org/officeDocument/2006/relationships/image" Target="media/image5.png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9.jpeg"/><Relationship Id="rId124" Type="http://schemas.openxmlformats.org/officeDocument/2006/relationships/image" Target="media/image62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0.bin"/><Relationship Id="rId166" Type="http://schemas.openxmlformats.org/officeDocument/2006/relationships/oleObject" Target="embeddings/oleObject67.bin"/><Relationship Id="rId187" Type="http://schemas.openxmlformats.org/officeDocument/2006/relationships/image" Target="media/image95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8.jpeg"/><Relationship Id="rId156" Type="http://schemas.openxmlformats.org/officeDocument/2006/relationships/oleObject" Target="embeddings/oleObject6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82.bin"/><Relationship Id="rId202" Type="http://schemas.openxmlformats.org/officeDocument/2006/relationships/oleObject" Target="embeddings/oleObject8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50" Type="http://schemas.openxmlformats.org/officeDocument/2006/relationships/image" Target="media/image22.wmf"/><Relationship Id="rId104" Type="http://schemas.openxmlformats.org/officeDocument/2006/relationships/image" Target="media/image50.jpeg"/><Relationship Id="rId125" Type="http://schemas.openxmlformats.org/officeDocument/2006/relationships/oleObject" Target="embeddings/oleObject53.bin"/><Relationship Id="rId146" Type="http://schemas.openxmlformats.org/officeDocument/2006/relationships/image" Target="media/image73.jpeg"/><Relationship Id="rId167" Type="http://schemas.openxmlformats.org/officeDocument/2006/relationships/image" Target="media/image84.wmf"/><Relationship Id="rId188" Type="http://schemas.openxmlformats.org/officeDocument/2006/relationships/oleObject" Target="embeddings/oleObject77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jpeg"/><Relationship Id="rId157" Type="http://schemas.openxmlformats.org/officeDocument/2006/relationships/image" Target="media/image79.wmf"/><Relationship Id="rId178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image" Target="media/image101.jpeg"/><Relationship Id="rId203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left" visibility="0" width="700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2962517-5FC0-4A00-8699-26E2F821100B}">
  <we:reference id="wa104380122" version="1.0.0.1" store="he-IL" storeType="OMEX"/>
  <we:alternateReferences>
    <we:reference id="wa104380122" version="1.0.0.1" store="wa104380122" storeType="OMEX"/>
  </we:alternateReferences>
  <we:properties>
    <we:property name="optionsValues" value="&quot;{\&quot;doc:5e2d64fae4b031e932425d74&amp;1176770572\&quot;:{\&quot;id\&quot;:\&quot;doc:5e2d64fae4b031e932425d74\&quot;,\&quot;projectId\&quot;:\&quot;ap:5e27ffcde4b0dccf3a60db70\&quot;,\&quot;pageReplace\&quot;:\&quot;\&quot;,\&quot;author\&quot;:true,\&quot;year\&quot;:true,\&quot;prefix\&quot;:\&quot;\&quot;,\&quot;suffix\&quot;:\&quot;\&quot;}}&quot;"/>
    <we:property name="documentProjectId" value="&quot;\&quot;ap:5e27ffcde4b0dccf3a60db70\&quot;&quot;"/>
    <we:property name="contentControlsValues" value="&quot;{}&quot;"/>
    <we:property name="citationStyle" value="&quot;{\&quot;id\&quot;:\&quot;1669\&quot;,\&quot;styleType\&quot;:\&quot;refworks\&quot;,\&quot;name\&quot;:\&quot;APA 6th - American Psychological Association, 6th Edition\&quot;,\&quot;isInstitutional\&quot;:false,\&quot;citeStyle\&quot;:\&quot;INTEXT_ONLY\&quot;,\&quot;isSorted\&quot;:true,\&quot;usesNumbers\&quot;:false,\&quot;$$hashKey\&quot;:\&quot;object:71\&quot;}&quot;"/>
    <we:property name="cit:1176770572" value="&quot;{\&quot;docs\&quot;:[{\&quot;id\&quot;:\&quot;doc:5e2d64fae4b031e932425d74\&quot;,\&quot;projectId\&quot;:\&quot;ap:5e27ffcde4b0dccf3a60db70\&quot;,\&quot;pageReplace\&quot;:\&quot;\&quot;,\&quot;author\&quot;:true,\&quot;year\&quot;:true,\&quot;prefix\&quot;:\&quot;\&quot;,\&quot;suffix\&quot;:\&quot;\&quot;}],\&quot;position\&quot;:\&quot;body\&quot;}&quot;"/>
    <we:property name="biblioId" value="-2129772666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D471C708F6D6964AB0EDDBCDF76A6732" ma:contentTypeVersion="11" ma:contentTypeDescription="צור מסמך חדש." ma:contentTypeScope="" ma:versionID="3206c283924adf66a8eab96e4bfa92a2">
  <xsd:schema xmlns:xsd="http://www.w3.org/2001/XMLSchema" xmlns:xs="http://www.w3.org/2001/XMLSchema" xmlns:p="http://schemas.microsoft.com/office/2006/metadata/properties" xmlns:ns3="1c23c89c-c8cd-4927-a0e9-07dea33e952a" xmlns:ns4="a9c6c279-1c05-4563-9681-bb07e85b1e95" targetNamespace="http://schemas.microsoft.com/office/2006/metadata/properties" ma:root="true" ma:fieldsID="14e2b745e62e115a2f33e041b4a5542c" ns3:_="" ns4:_="">
    <xsd:import namespace="1c23c89c-c8cd-4927-a0e9-07dea33e952a"/>
    <xsd:import namespace="a9c6c279-1c05-4563-9681-bb07e85b1e95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User" minOccurs="0"/>
                <xsd:element ref="ns3:LastSharedByTime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3c89c-c8cd-4927-a0e9-07dea33e952a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משותף עם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משותף עם פרטים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של רמז לשיתוף" ma:description="" ma:hidden="true" ma:internalName="SharingHintHash" ma:readOnly="true">
      <xsd:simpleType>
        <xsd:restriction base="dms:Text"/>
      </xsd:simpleType>
    </xsd:element>
    <xsd:element name="LastSharedByUser" ma:index="11" nillable="true" ma:displayName="שותף לאחרונה לפי משתמש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שותף לאחרונה לפי זמן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c6c279-1c05-4563-9681-bb07e85b1e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PGl18</b:Tag>
    <b:SourceType>Book</b:SourceType>
    <b:Guid>{135B6588-B560-4D59-9605-8957E8E0D7A3}</b:Guid>
    <b:Author>
      <b:Author>
        <b:NameList>
          <b:Person>
            <b:Last>P. Glick</b:Last>
            <b:First>S.</b:First>
            <b:Middle>A. Suresh, D. Ruffatto, M. Cutkosky, M. T. Tolley and A. Parness</b:Middle>
          </b:Person>
        </b:NameList>
      </b:Author>
    </b:Author>
    <b:Title>A Soft Robotic Gripper With Gecko-Inspired Adhesive</b:Title>
    <b:Year>2018</b:Year>
    <b:Publisher>IEEE Robotics and Automation Letters</b:Publisher>
    <b:Volume>2</b:Volume>
    <b:NumberVolumes>3</b:NumberVolumes>
    <b:Pages> 903-910</b:Pages>
    <b:RefOrder>1</b:RefOrder>
  </b:Source>
  <b:Source>
    <b:Tag>EWH15</b:Tag>
    <b:SourceType>Book</b:SourceType>
    <b:Guid>{AC66FF08-463B-4CE6-9F36-FD47AA231C82}</b:Guid>
    <b:Author>
      <b:Author>
        <b:NameList>
          <b:Person>
            <b:Last>E. W. Hawkes</b:Last>
            <b:First>D.</b:First>
            <b:Middle>L. Christensen, Amy Kyungwon Han, H. Jiang and M. R. Cutkosky</b:Middle>
          </b:Person>
        </b:NameList>
      </b:Author>
    </b:Author>
    <b:Title>Grasping without squeezing: Shear adhesion gripper with fibrillar thin film</b:Title>
    <b:Year>2015</b:Year>
    <b:Publisher>IEEE International Conference on Robotics and Automation (ICRA)</b:Publisher>
    <b:RefOrder>2</b:RefOrder>
  </b:Source>
  <b:Source>
    <b:Tag>htt</b:Tag>
    <b:SourceType>Book</b:SourceType>
    <b:Guid>{E3716F4A-B291-47D4-B4E7-B6E55736AF1A}</b:Guid>
    <b:Author>
      <b:Author>
        <b:NameList>
          <b:Person>
            <b:Last>http://www.starmould.com/the-main-methods-of-manufacturing-plastic-products/</b:Last>
          </b:Person>
        </b:NameList>
      </b:Author>
    </b:Author>
    <b:RefOrder>4</b:RefOrder>
  </b:Source>
  <b:Source>
    <b:Tag>htt2</b:Tag>
    <b:SourceType>Book</b:SourceType>
    <b:Guid>{0A488AF9-DE72-46CB-87DF-00861BA580C0}</b:Guid>
    <b:Author>
      <b:Author>
        <b:NameList>
          <b:Person>
            <b:Last>https://www.alibaba.com/product-detail/Hot-Sale-Acrylic-Adhesive-Double-Sided_60228757431.html?spm=a2700.7724857.normalList.1.500271caiKtagi&amp;s=p</b:Last>
          </b:Person>
        </b:NameList>
      </b:Author>
    </b:Author>
    <b:RefOrder>5</b:RefOrder>
  </b:Source>
  <b:Source>
    <b:Tag>htt1</b:Tag>
    <b:SourceType>Book</b:SourceType>
    <b:Guid>{CEFAC6C1-2520-4625-A03A-84C8DBF2EFA6}</b:Guid>
    <b:Author>
      <b:Author>
        <b:NameList>
          <b:Person>
            <b:Last>https://www.alibaba.com/showroom/petg-pellets.html</b:Last>
          </b:Person>
        </b:NameList>
      </b:Author>
    </b:Author>
    <b:RefOrder>6</b:RefOrder>
  </b:Source>
  <b:Source>
    <b:Tag>Uni1</b:Tag>
    <b:SourceType>Book</b:SourceType>
    <b:Guid>{01891181-8E9C-4726-8C99-830F5B67433F}</b:Guid>
    <b:Title>Universal robotic gripper based on the jamming of granular material</b:Title>
    <b:RefOrder>3</b:RefOrder>
  </b:Source>
</b:Sourc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6D9C7D2-44F7-49D6-83EE-2CEDC55E906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19E2135-3983-4297-AE1C-61F42913FB9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c23c89c-c8cd-4927-a0e9-07dea33e952a"/>
    <ds:schemaRef ds:uri="a9c6c279-1c05-4563-9681-bb07e85b1e9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56B9E83-CD58-4BBA-998C-F578753FD7E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4A42F62-ACCE-4E9B-B7B1-826E70FEC52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07</TotalTime>
  <Pages>21</Pages>
  <Words>2866</Words>
  <Characters>14335</Characters>
  <Application>Microsoft Office Word</Application>
  <DocSecurity>0</DocSecurity>
  <Lines>119</Lines>
  <Paragraphs>3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lad dekel</dc:creator>
  <cp:keywords/>
  <dc:description/>
  <cp:lastModifiedBy>noam hason</cp:lastModifiedBy>
  <cp:revision>1418</cp:revision>
  <cp:lastPrinted>2020-07-01T18:48:00Z</cp:lastPrinted>
  <dcterms:created xsi:type="dcterms:W3CDTF">2020-01-18T17:19:00Z</dcterms:created>
  <dcterms:modified xsi:type="dcterms:W3CDTF">2020-07-01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471C708F6D6964AB0EDDBCDF76A6732</vt:lpwstr>
  </property>
  <property fmtid="{D5CDD505-2E9C-101B-9397-08002B2CF9AE}" pid="3" name="WnCUserId">
    <vt:lpwstr>user:5e27ffcde4b0dccf3a60db6f</vt:lpwstr>
  </property>
  <property fmtid="{D5CDD505-2E9C-101B-9397-08002B2CF9AE}" pid="4" name="WnCSubscriberId">
    <vt:lpwstr>0</vt:lpwstr>
  </property>
  <property fmtid="{D5CDD505-2E9C-101B-9397-08002B2CF9AE}" pid="5" name="WnCOutputStyleId">
    <vt:lpwstr>1571</vt:lpwstr>
  </property>
  <property fmtid="{D5CDD505-2E9C-101B-9397-08002B2CF9AE}" pid="6" name="RWProductId">
    <vt:lpwstr>Flow</vt:lpwstr>
  </property>
  <property fmtid="{D5CDD505-2E9C-101B-9397-08002B2CF9AE}" pid="7" name="RWProjectId">
    <vt:lpwstr>ap:5e27ffcde4b0dccf3a60db70</vt:lpwstr>
  </property>
  <property fmtid="{D5CDD505-2E9C-101B-9397-08002B2CF9AE}" pid="8" name="MTWinEqns">
    <vt:bool>true</vt:bool>
  </property>
  <property fmtid="{D5CDD505-2E9C-101B-9397-08002B2CF9AE}" pid="9" name="MTEquationSection">
    <vt:lpwstr>1</vt:lpwstr>
  </property>
  <property fmtid="{D5CDD505-2E9C-101B-9397-08002B2CF9AE}" pid="10" name="MTEquationNumber2">
    <vt:lpwstr>(#E1)</vt:lpwstr>
  </property>
  <property fmtid="{D5CDD505-2E9C-101B-9397-08002B2CF9AE}" pid="11" name="MTCustomEquationNumber">
    <vt:lpwstr>1</vt:lpwstr>
  </property>
</Properties>
</file>